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" ContentType="image/tiff"/>
  <Default Extension="tiff" ContentType="image/tiff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4096" r:id="rId1"/>
  </p:sldMasterIdLst>
  <p:notesMasterIdLst>
    <p:notesMasterId r:id="rId33"/>
  </p:notesMasterIdLst>
  <p:sldIdLst>
    <p:sldId id="256" r:id="rId2"/>
    <p:sldId id="267" r:id="rId3"/>
    <p:sldId id="406" r:id="rId4"/>
    <p:sldId id="407" r:id="rId5"/>
    <p:sldId id="311" r:id="rId6"/>
    <p:sldId id="299" r:id="rId7"/>
    <p:sldId id="436" r:id="rId8"/>
    <p:sldId id="442" r:id="rId9"/>
    <p:sldId id="435" r:id="rId10"/>
    <p:sldId id="260" r:id="rId11"/>
    <p:sldId id="439" r:id="rId12"/>
    <p:sldId id="261" r:id="rId13"/>
    <p:sldId id="269" r:id="rId14"/>
    <p:sldId id="262" r:id="rId15"/>
    <p:sldId id="263" r:id="rId16"/>
    <p:sldId id="264" r:id="rId17"/>
    <p:sldId id="443" r:id="rId18"/>
    <p:sldId id="444" r:id="rId19"/>
    <p:sldId id="447" r:id="rId20"/>
    <p:sldId id="449" r:id="rId21"/>
    <p:sldId id="316" r:id="rId22"/>
    <p:sldId id="268" r:id="rId23"/>
    <p:sldId id="437" r:id="rId24"/>
    <p:sldId id="427" r:id="rId25"/>
    <p:sldId id="270" r:id="rId26"/>
    <p:sldId id="450" r:id="rId27"/>
    <p:sldId id="445" r:id="rId28"/>
    <p:sldId id="441" r:id="rId29"/>
    <p:sldId id="271" r:id="rId30"/>
    <p:sldId id="440" r:id="rId31"/>
    <p:sldId id="434" r:id="rId32"/>
  </p:sldIdLst>
  <p:sldSz cx="9144000" cy="5143500" type="screen16x9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394542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789101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183656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578209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1972762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367322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2761854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156415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573">
          <p15:clr>
            <a:srgbClr val="A4A3A4"/>
          </p15:clr>
        </p15:guide>
        <p15:guide id="2" pos="7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F4E7"/>
    <a:srgbClr val="FFFFFF"/>
    <a:srgbClr val="9FE600"/>
    <a:srgbClr val="5151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40" autoAdjust="0"/>
    <p:restoredTop sz="95652" autoAdjust="0"/>
  </p:normalViewPr>
  <p:slideViewPr>
    <p:cSldViewPr snapToGrid="0">
      <p:cViewPr>
        <p:scale>
          <a:sx n="150" d="100"/>
          <a:sy n="150" d="100"/>
        </p:scale>
        <p:origin x="582" y="-294"/>
      </p:cViewPr>
      <p:guideLst>
        <p:guide orient="horz" pos="2573"/>
        <p:guide pos="796"/>
      </p:guideLst>
    </p:cSldViewPr>
  </p:slideViewPr>
  <p:notesTextViewPr>
    <p:cViewPr>
      <p:scale>
        <a:sx n="125" d="100"/>
        <a:sy n="12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\\brc-nas\amt\member%20folders\Sibo%20Lin\AOT\Manuscripts\DFT_PNPvsPPN\DFT_compiledCrestPNPvsPPN.xlsx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oleObject" Target="file:///\\brc-nas\amt\member%20folders\Sibo%20Lin\AOT\Manuscripts\DFT_PNPvsPPN\DFT_compiledCrestPNPvsPPN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x"/>
            <c:size val="5"/>
            <c:spPr>
              <a:noFill/>
              <a:ln w="9525">
                <a:solidFill>
                  <a:sysClr val="windowText" lastClr="000000"/>
                </a:solidFill>
              </a:ln>
              <a:effectLst/>
            </c:spPr>
          </c:marker>
          <c:trendline>
            <c:spPr>
              <a:ln w="19050" cap="rnd">
                <a:solidFill>
                  <a:sysClr val="windowText" lastClr="000000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0.38196475503405175"/>
                  <c:y val="-6.9433720983702041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ysClr val="windowText" lastClr="00000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PE vs DGPPN'!$N$2:$N$15</c:f>
              <c:numCache>
                <c:formatCode>0.0</c:formatCode>
                <c:ptCount val="14"/>
                <c:pt idx="0">
                  <c:v>8.5573402330106649</c:v>
                </c:pt>
                <c:pt idx="1">
                  <c:v>9.4728758640533641</c:v>
                </c:pt>
                <c:pt idx="2">
                  <c:v>9.4835435169550912</c:v>
                </c:pt>
                <c:pt idx="3">
                  <c:v>2.5376463960136149</c:v>
                </c:pt>
                <c:pt idx="4">
                  <c:v>-2.5696493551468338</c:v>
                </c:pt>
                <c:pt idx="5">
                  <c:v>3.5240905440913055</c:v>
                </c:pt>
                <c:pt idx="6">
                  <c:v>-0.94314602697298922</c:v>
                </c:pt>
                <c:pt idx="7">
                  <c:v>4.6962773559853987</c:v>
                </c:pt>
                <c:pt idx="8">
                  <c:v>3.7920368871995409</c:v>
                </c:pt>
                <c:pt idx="9">
                  <c:v>0.50765478107374562</c:v>
                </c:pt>
                <c:pt idx="10">
                  <c:v>8.865447151874827</c:v>
                </c:pt>
                <c:pt idx="11">
                  <c:v>9.0210693839099552</c:v>
                </c:pt>
                <c:pt idx="12">
                  <c:v>6.7407016779601685</c:v>
                </c:pt>
                <c:pt idx="13">
                  <c:v>7.5489332700597656</c:v>
                </c:pt>
              </c:numCache>
            </c:numRef>
          </c:xVal>
          <c:yVal>
            <c:numRef>
              <c:f>'PE vs DGPPN'!$P$2:$P$16</c:f>
              <c:numCache>
                <c:formatCode>General</c:formatCode>
                <c:ptCount val="15"/>
                <c:pt idx="0">
                  <c:v>0.26236426446749106</c:v>
                </c:pt>
                <c:pt idx="1">
                  <c:v>-0.10536051565782628</c:v>
                </c:pt>
                <c:pt idx="2">
                  <c:v>-0.22314355131420971</c:v>
                </c:pt>
                <c:pt idx="3">
                  <c:v>0.21511137961694549</c:v>
                </c:pt>
                <c:pt idx="4">
                  <c:v>2.5572273113676265</c:v>
                </c:pt>
                <c:pt idx="5">
                  <c:v>1.1939224684724346</c:v>
                </c:pt>
                <c:pt idx="6">
                  <c:v>2.7850112422383382</c:v>
                </c:pt>
                <c:pt idx="7">
                  <c:v>1.5260563034950492</c:v>
                </c:pt>
                <c:pt idx="8">
                  <c:v>2.0541237336955462</c:v>
                </c:pt>
                <c:pt idx="9">
                  <c:v>1.2237754316221157</c:v>
                </c:pt>
                <c:pt idx="10">
                  <c:v>-0.22314355131420971</c:v>
                </c:pt>
                <c:pt idx="11">
                  <c:v>-0.22314355131420971</c:v>
                </c:pt>
                <c:pt idx="12">
                  <c:v>-0.51082562376599072</c:v>
                </c:pt>
                <c:pt idx="13">
                  <c:v>-0.510825623765990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A4C-41A1-9628-5F32F0688C6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95315480"/>
        <c:axId val="809762376"/>
      </c:scatterChart>
      <c:valAx>
        <c:axId val="495315480"/>
        <c:scaling>
          <c:orientation val="minMax"/>
          <c:max val="1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/>
                  <a:t>Δ</a:t>
                </a:r>
                <a:r>
                  <a:rPr lang="en-US"/>
                  <a:t>G</a:t>
                </a:r>
                <a:r>
                  <a:rPr lang="en-US" baseline="-25000"/>
                  <a:t>PPN</a:t>
                </a:r>
                <a:r>
                  <a:rPr lang="en-US" baseline="0"/>
                  <a:t> (kcal/mol)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09762376"/>
        <c:crossesAt val="-3"/>
        <c:crossBetween val="midCat"/>
      </c:valAx>
      <c:valAx>
        <c:axId val="809762376"/>
        <c:scaling>
          <c:orientation val="minMax"/>
          <c:max val="3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ln(PE wt%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5315480"/>
        <c:crossesAt val="-5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x"/>
            <c:size val="5"/>
            <c:spPr>
              <a:noFill/>
              <a:ln w="9525">
                <a:solidFill>
                  <a:sysClr val="windowText" lastClr="000000"/>
                </a:solidFill>
              </a:ln>
              <a:effectLst/>
            </c:spPr>
          </c:marker>
          <c:trendline>
            <c:spPr>
              <a:ln w="19050" cap="rnd">
                <a:solidFill>
                  <a:sysClr val="windowText" lastClr="000000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0.38196475503405175"/>
                  <c:y val="-6.9433720983702041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ysClr val="windowText" lastClr="00000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PE vs DGPPN'!$N$2:$N$15</c:f>
              <c:numCache>
                <c:formatCode>0.0</c:formatCode>
                <c:ptCount val="14"/>
                <c:pt idx="0">
                  <c:v>8.5573402330106649</c:v>
                </c:pt>
                <c:pt idx="1">
                  <c:v>9.4728758640533641</c:v>
                </c:pt>
                <c:pt idx="2">
                  <c:v>9.4835435169550912</c:v>
                </c:pt>
                <c:pt idx="3">
                  <c:v>2.5376463960136149</c:v>
                </c:pt>
                <c:pt idx="4">
                  <c:v>-2.5696493551468338</c:v>
                </c:pt>
                <c:pt idx="5">
                  <c:v>3.5240905440913055</c:v>
                </c:pt>
                <c:pt idx="6">
                  <c:v>-0.94314602697298922</c:v>
                </c:pt>
                <c:pt idx="7">
                  <c:v>4.6962773559853987</c:v>
                </c:pt>
                <c:pt idx="8">
                  <c:v>3.7920368871995409</c:v>
                </c:pt>
                <c:pt idx="9">
                  <c:v>0.50765478107374562</c:v>
                </c:pt>
                <c:pt idx="10">
                  <c:v>8.865447151874827</c:v>
                </c:pt>
                <c:pt idx="11">
                  <c:v>9.0210693839099552</c:v>
                </c:pt>
                <c:pt idx="12">
                  <c:v>6.7407016779601685</c:v>
                </c:pt>
                <c:pt idx="13">
                  <c:v>7.5489332700597656</c:v>
                </c:pt>
              </c:numCache>
            </c:numRef>
          </c:xVal>
          <c:yVal>
            <c:numRef>
              <c:f>'PE vs DGPPN'!$P$2:$P$16</c:f>
              <c:numCache>
                <c:formatCode>General</c:formatCode>
                <c:ptCount val="15"/>
                <c:pt idx="0">
                  <c:v>0.26236426446749106</c:v>
                </c:pt>
                <c:pt idx="1">
                  <c:v>-0.10536051565782628</c:v>
                </c:pt>
                <c:pt idx="2">
                  <c:v>-0.22314355131420971</c:v>
                </c:pt>
                <c:pt idx="3">
                  <c:v>0.21511137961694549</c:v>
                </c:pt>
                <c:pt idx="4">
                  <c:v>2.5572273113676265</c:v>
                </c:pt>
                <c:pt idx="5">
                  <c:v>1.1939224684724346</c:v>
                </c:pt>
                <c:pt idx="6">
                  <c:v>2.7850112422383382</c:v>
                </c:pt>
                <c:pt idx="7">
                  <c:v>1.5260563034950492</c:v>
                </c:pt>
                <c:pt idx="8">
                  <c:v>2.0541237336955462</c:v>
                </c:pt>
                <c:pt idx="9">
                  <c:v>1.2237754316221157</c:v>
                </c:pt>
                <c:pt idx="10">
                  <c:v>-0.22314355131420971</c:v>
                </c:pt>
                <c:pt idx="11">
                  <c:v>-0.22314355131420971</c:v>
                </c:pt>
                <c:pt idx="12">
                  <c:v>-0.51082562376599072</c:v>
                </c:pt>
                <c:pt idx="13">
                  <c:v>-0.510825623765990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B19-4671-B653-72EB0B07951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95315480"/>
        <c:axId val="809762376"/>
      </c:scatterChart>
      <c:valAx>
        <c:axId val="495315480"/>
        <c:scaling>
          <c:orientation val="minMax"/>
          <c:max val="1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/>
                  <a:t>Δ</a:t>
                </a:r>
                <a:r>
                  <a:rPr lang="en-US"/>
                  <a:t>G</a:t>
                </a:r>
                <a:r>
                  <a:rPr lang="en-US" baseline="-25000"/>
                  <a:t>PPN</a:t>
                </a:r>
                <a:r>
                  <a:rPr lang="en-US" baseline="0"/>
                  <a:t> (kcal/mol)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09762376"/>
        <c:crossesAt val="-3"/>
        <c:crossBetween val="midCat"/>
      </c:valAx>
      <c:valAx>
        <c:axId val="809762376"/>
        <c:scaling>
          <c:orientation val="minMax"/>
          <c:max val="3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ln(PE wt%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5315480"/>
        <c:crossesAt val="-5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40.emf"/><Relationship Id="rId1" Type="http://schemas.openxmlformats.org/officeDocument/2006/relationships/image" Target="../media/image52.emf"/><Relationship Id="rId4" Type="http://schemas.openxmlformats.org/officeDocument/2006/relationships/image" Target="../media/image4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55.emf"/><Relationship Id="rId4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4" Type="http://schemas.openxmlformats.org/officeDocument/2006/relationships/image" Target="../media/image7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5.emf"/><Relationship Id="rId1" Type="http://schemas.openxmlformats.org/officeDocument/2006/relationships/image" Target="../media/image76.emf"/><Relationship Id="rId4" Type="http://schemas.openxmlformats.org/officeDocument/2006/relationships/image" Target="../media/image33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76.emf"/><Relationship Id="rId1" Type="http://schemas.openxmlformats.org/officeDocument/2006/relationships/image" Target="../media/image3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3B7579-AD93-4E48-9924-DED47B50427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E50E72-87A1-4481-8BCD-D75DD7726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9063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uline.com/Product/Detail/S-12827/Uline-Stretch-Wrap/Economy-Stretch-Wrap-Cast-80-gauge-18-x-1500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www.blspolymers.com/LLDPE.htm" TargetMode="External"/><Relationship Id="rId5" Type="http://schemas.openxmlformats.org/officeDocument/2006/relationships/hyperlink" Target="https://www.hillnmarkes.com/" TargetMode="External"/><Relationship Id="rId4" Type="http://schemas.openxmlformats.org/officeDocument/2006/relationships/hyperlink" Target="https://www.freshwatersystems.com/products/3-8-od-lldpe-polyethylene-tubing-500-ft-roll" TargetMode="Externa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age credits:</a:t>
            </a:r>
          </a:p>
          <a:p>
            <a:endParaRPr lang="en-US" dirty="0"/>
          </a:p>
          <a:p>
            <a:r>
              <a:rPr lang="en-US" dirty="0">
                <a:hlinkClick r:id="rId3"/>
              </a:rPr>
              <a:t>https://www.uline.com/Product/Detail/S-12827/Uline-Stretch-Wrap/Economy-Stretch-Wrap-Cast-80-gauge-18-x-1500</a:t>
            </a:r>
            <a:endParaRPr lang="en-US" dirty="0">
              <a:hlinkClick r:id="rId4"/>
            </a:endParaRPr>
          </a:p>
          <a:p>
            <a:r>
              <a:rPr lang="en-US" dirty="0">
                <a:hlinkClick r:id="rId4"/>
              </a:rPr>
              <a:t>https://www.freshwatersystems.com/products/3-8-od-lldpe-polyethylene-tubing-500-ft-roll</a:t>
            </a:r>
            <a:endParaRPr lang="en-US" dirty="0">
              <a:hlinkClick r:id="rId5"/>
            </a:endParaRPr>
          </a:p>
          <a:p>
            <a:r>
              <a:rPr lang="en-US" dirty="0">
                <a:hlinkClick r:id="rId5"/>
              </a:rPr>
              <a:t>https://www.hillnmarkes.com/</a:t>
            </a:r>
            <a:endParaRPr lang="en-US" dirty="0">
              <a:hlinkClick r:id="rId6"/>
            </a:endParaRPr>
          </a:p>
          <a:p>
            <a:r>
              <a:rPr lang="en-US" dirty="0">
                <a:hlinkClick r:id="rId6"/>
              </a:rPr>
              <a:t>http://www.blspolymers.com/LLDPE.htm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26E52-79DF-1742-BB7A-53D58EC4FE96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6728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E50E72-87A1-4481-8BCD-D75DD772628E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1912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26E52-79DF-1742-BB7A-53D58EC4FE96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823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26E52-79DF-1742-BB7A-53D58EC4FE96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6450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E50E72-87A1-4481-8BCD-D75DD772628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8348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. Kuhlmann, K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ann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. Bollmann, J. T. Dixon, E. Killian, M. C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umela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H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umela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D. H. Morgan, M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étorius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N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ccardi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P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sserscheid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. </a:t>
            </a:r>
            <a:r>
              <a:rPr lang="en-GB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tal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2007, </a:t>
            </a:r>
            <a:r>
              <a:rPr lang="en-GB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45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279-284.</a:t>
            </a:r>
          </a:p>
          <a:p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ann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. Bollmann, H. de Bod, J. T. Dixon, E. Killian, P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ngodlwana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M. C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umela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H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umela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. E. McConnell, D. H. Morgan, M. J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verett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M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étorius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et al., 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. </a:t>
            </a:r>
            <a:r>
              <a:rPr lang="en-GB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tal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2007, </a:t>
            </a:r>
            <a:r>
              <a:rPr lang="en-GB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49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244-249.</a:t>
            </a:r>
          </a:p>
          <a:p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. Killian, K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ann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. Bollmann, J. T. Dixon, S. Kuhlmann, M. C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umela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H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umela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D. H. Morgan, P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ngodlwana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M. J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verett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M. Pretorius, K.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öfener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et al., 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. Mol. </a:t>
            </a:r>
            <a:r>
              <a:rPr lang="en-GB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tal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A: Chem.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2007, </a:t>
            </a:r>
            <a:r>
              <a:rPr lang="en-GB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70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214-218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E50E72-87A1-4481-8BCD-D75DD772628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6498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26E52-79DF-1742-BB7A-53D58EC4FE96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6236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26E52-79DF-1742-BB7A-53D58EC4FE96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6094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E50E72-87A1-4481-8BCD-D75DD772628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3823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E50E72-87A1-4481-8BCD-D75DD772628E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4451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Circ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circl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049524"/>
            <a:ext cx="5626608" cy="279196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109807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6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24325" y="246705"/>
            <a:ext cx="1621936" cy="720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331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Gree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>
                <a:solidFill>
                  <a:prstClr val="white"/>
                </a:solidFill>
                <a:latin typeface="Trebuchet MS"/>
              </a:rPr>
              <a:t>27/10/2014</a:t>
            </a:r>
            <a:endParaRPr lang="en-US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2105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Grey"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>
                <a:solidFill>
                  <a:prstClr val="white"/>
                </a:solidFill>
                <a:latin typeface="Trebuchet MS"/>
              </a:rPr>
              <a:t>27/10/2014</a:t>
            </a:r>
            <a:endParaRPr lang="en-US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773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Dark Green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>
                <a:solidFill>
                  <a:prstClr val="white"/>
                </a:solidFill>
                <a:latin typeface="Trebuchet MS"/>
              </a:rPr>
              <a:t>27/10/2014</a:t>
            </a:r>
            <a:endParaRPr lang="en-US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SA_PRINT_LOGO_MRKT_CMYK_NEG.png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1629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Dark Blu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>
                <a:solidFill>
                  <a:prstClr val="white"/>
                </a:solidFill>
                <a:latin typeface="Trebuchet MS"/>
              </a:rPr>
              <a:t>27/10/2014</a:t>
            </a:r>
            <a:endParaRPr lang="en-US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0305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Half Image with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rallelogram 5"/>
          <p:cNvSpPr/>
          <p:nvPr/>
        </p:nvSpPr>
        <p:spPr>
          <a:xfrm>
            <a:off x="3432099" y="4"/>
            <a:ext cx="5711902" cy="5148146"/>
          </a:xfrm>
          <a:custGeom>
            <a:avLst/>
            <a:gdLst>
              <a:gd name="connsiteX0" fmla="*/ 0 w 5711902"/>
              <a:gd name="connsiteY0" fmla="*/ 6858000 h 6858000"/>
              <a:gd name="connsiteX1" fmla="*/ 1496118 w 5711902"/>
              <a:gd name="connsiteY1" fmla="*/ 0 h 6858000"/>
              <a:gd name="connsiteX2" fmla="*/ 5711902 w 5711902"/>
              <a:gd name="connsiteY2" fmla="*/ 0 h 6858000"/>
              <a:gd name="connsiteX3" fmla="*/ 4215784 w 5711902"/>
              <a:gd name="connsiteY3" fmla="*/ 6858000 h 6858000"/>
              <a:gd name="connsiteX4" fmla="*/ 0 w 5711902"/>
              <a:gd name="connsiteY4" fmla="*/ 6858000 h 6858000"/>
              <a:gd name="connsiteX0" fmla="*/ 0 w 5711902"/>
              <a:gd name="connsiteY0" fmla="*/ 6858000 h 6864195"/>
              <a:gd name="connsiteX1" fmla="*/ 1496118 w 5711902"/>
              <a:gd name="connsiteY1" fmla="*/ 0 h 6864195"/>
              <a:gd name="connsiteX2" fmla="*/ 5711902 w 5711902"/>
              <a:gd name="connsiteY2" fmla="*/ 0 h 6864195"/>
              <a:gd name="connsiteX3" fmla="*/ 5708808 w 5711902"/>
              <a:gd name="connsiteY3" fmla="*/ 6864195 h 6864195"/>
              <a:gd name="connsiteX4" fmla="*/ 0 w 5711902"/>
              <a:gd name="connsiteY4" fmla="*/ 6858000 h 68641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11902" h="6864195">
                <a:moveTo>
                  <a:pt x="0" y="6858000"/>
                </a:moveTo>
                <a:lnTo>
                  <a:pt x="1496118" y="0"/>
                </a:lnTo>
                <a:lnTo>
                  <a:pt x="5711902" y="0"/>
                </a:lnTo>
                <a:cubicBezTo>
                  <a:pt x="5710871" y="2288065"/>
                  <a:pt x="5709839" y="4576130"/>
                  <a:pt x="5708808" y="6864195"/>
                </a:cubicBez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10000">
                <a:schemeClr val="bg2"/>
              </a:gs>
              <a:gs pos="90000">
                <a:schemeClr val="tx2"/>
              </a:gs>
            </a:gsLst>
            <a:lin ang="189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9345" tIns="39673" rIns="79345" bIns="3967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39672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600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0"/>
          </p:nvPr>
        </p:nvSpPr>
        <p:spPr>
          <a:xfrm>
            <a:off x="-137" y="0"/>
            <a:ext cx="4943844" cy="5143500"/>
          </a:xfrm>
          <a:custGeom>
            <a:avLst/>
            <a:gdLst>
              <a:gd name="connsiteX0" fmla="*/ 0 w 4930775"/>
              <a:gd name="connsiteY0" fmla="*/ 6858000 h 6858000"/>
              <a:gd name="connsiteX1" fmla="*/ 1474302 w 4930775"/>
              <a:gd name="connsiteY1" fmla="*/ 0 h 6858000"/>
              <a:gd name="connsiteX2" fmla="*/ 4930775 w 4930775"/>
              <a:gd name="connsiteY2" fmla="*/ 0 h 6858000"/>
              <a:gd name="connsiteX3" fmla="*/ 3456473 w 4930775"/>
              <a:gd name="connsiteY3" fmla="*/ 6858000 h 6858000"/>
              <a:gd name="connsiteX4" fmla="*/ 0 w 4930775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6195 h 6858000"/>
              <a:gd name="connsiteX2" fmla="*/ 4930912 w 4930912"/>
              <a:gd name="connsiteY2" fmla="*/ 0 h 6858000"/>
              <a:gd name="connsiteX3" fmla="*/ 3456610 w 4930912"/>
              <a:gd name="connsiteY3" fmla="*/ 6858000 h 6858000"/>
              <a:gd name="connsiteX4" fmla="*/ 137 w 4930912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6195 h 6858000"/>
              <a:gd name="connsiteX2" fmla="*/ 4930912 w 4930912"/>
              <a:gd name="connsiteY2" fmla="*/ 0 h 6858000"/>
              <a:gd name="connsiteX3" fmla="*/ 3438025 w 4930912"/>
              <a:gd name="connsiteY3" fmla="*/ 6858000 h 6858000"/>
              <a:gd name="connsiteX4" fmla="*/ 137 w 4930912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0 h 6858000"/>
              <a:gd name="connsiteX2" fmla="*/ 4930912 w 4930912"/>
              <a:gd name="connsiteY2" fmla="*/ 0 h 6858000"/>
              <a:gd name="connsiteX3" fmla="*/ 3438025 w 4930912"/>
              <a:gd name="connsiteY3" fmla="*/ 6858000 h 6858000"/>
              <a:gd name="connsiteX4" fmla="*/ 137 w 4930912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30912" h="6858000">
                <a:moveTo>
                  <a:pt x="137" y="6858000"/>
                </a:moveTo>
                <a:cubicBezTo>
                  <a:pt x="91" y="4574065"/>
                  <a:pt x="46" y="2283935"/>
                  <a:pt x="0" y="0"/>
                </a:cubicBezTo>
                <a:lnTo>
                  <a:pt x="4930912" y="0"/>
                </a:lnTo>
                <a:lnTo>
                  <a:pt x="3438025" y="6858000"/>
                </a:lnTo>
                <a:lnTo>
                  <a:pt x="137" y="685800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Content Placeholder 3"/>
          <p:cNvSpPr>
            <a:spLocks noGrp="1"/>
          </p:cNvSpPr>
          <p:nvPr>
            <p:ph sz="quarter" idx="11"/>
          </p:nvPr>
        </p:nvSpPr>
        <p:spPr>
          <a:xfrm>
            <a:off x="4921886" y="1102723"/>
            <a:ext cx="3787149" cy="1961388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Font typeface="Arial"/>
              <a:buNone/>
              <a:defRPr lang="en-US" sz="1700" dirty="0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619868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Content Full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0" y="0"/>
            <a:ext cx="9144000" cy="5143500"/>
          </a:xfrm>
          <a:solidFill>
            <a:schemeClr val="tx1">
              <a:lumMod val="20000"/>
              <a:lumOff val="80000"/>
            </a:schemeClr>
          </a:solidFill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1"/>
          </p:nvPr>
        </p:nvSpPr>
        <p:spPr>
          <a:xfrm>
            <a:off x="4921886" y="1102723"/>
            <a:ext cx="3787149" cy="1961388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00" dirty="0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01764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 Gradient">
    <p:bg>
      <p:bgPr>
        <a:gradFill flip="none" rotWithShape="1">
          <a:gsLst>
            <a:gs pos="10000">
              <a:schemeClr val="bg2"/>
            </a:gs>
            <a:gs pos="90000">
              <a:schemeClr val="tx2"/>
            </a:gs>
          </a:gsLst>
          <a:lin ang="189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813" y="206007"/>
            <a:ext cx="8264215" cy="4115119"/>
          </a:xfrm>
        </p:spPr>
        <p:txBody>
          <a:bodyPr/>
          <a:lstStyle>
            <a:lvl1pPr>
              <a:defRPr sz="52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>
                <a:latin typeface="Trebuchet MS"/>
              </a:rPr>
              <a:t>27/10/2014</a:t>
            </a:r>
            <a:endParaRPr lang="en-US" dirty="0">
              <a:latin typeface="Trebuchet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>
                <a:latin typeface="Trebuchet MS"/>
              </a:rPr>
              <a:t>Copyright note text (8pt)</a:t>
            </a:r>
            <a:endParaRPr dirty="0">
              <a:latin typeface="Trebuchet MS"/>
            </a:endParaRPr>
          </a:p>
        </p:txBody>
      </p:sp>
      <p:pic>
        <p:nvPicPr>
          <p:cNvPr id="5" name="Picture 4" descr="SA_LOGO_ONLINE_WORDMARK_SPOT_NEG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44177" y="4807508"/>
            <a:ext cx="870326" cy="18891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22818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Hexag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hexagon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2676906"/>
            <a:ext cx="6303264" cy="328574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2" name="Picture 11" descr="SA_PRINT_LOGO_MRKT_SPOT_POS.png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743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Triang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triangl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851660"/>
            <a:ext cx="7491984" cy="43891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92" y="2427690"/>
            <a:ext cx="4107017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1" name="Picture 10" descr="SA_PRINT_LOGO_MRKT_SPOT_POS.png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6069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Wav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wav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352349"/>
            <a:ext cx="9144000" cy="32125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11" name="Picture 10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2" name="Picture 11" descr="SA_PRINT_LOGO_MRKT_SPOT_POS.png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663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53565A"/>
                </a:solidFill>
                <a:latin typeface="Trebuchet M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  <a:endParaRPr dirty="0">
              <a:solidFill>
                <a:srgbClr val="53565A"/>
              </a:solidFill>
              <a:latin typeface="Trebuchet MS"/>
            </a:endParaRPr>
          </a:p>
        </p:txBody>
      </p:sp>
    </p:spTree>
    <p:extLst>
      <p:ext uri="{BB962C8B-B14F-4D97-AF65-F5344CB8AC3E}">
        <p14:creationId xmlns:p14="http://schemas.microsoft.com/office/powerpoint/2010/main" val="32983364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Wav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0" y="1883664"/>
            <a:ext cx="9144000" cy="3259836"/>
            <a:chOff x="0" y="2511552"/>
            <a:chExt cx="9144000" cy="4346448"/>
          </a:xfrm>
        </p:grpSpPr>
        <p:pic>
          <p:nvPicPr>
            <p:cNvPr id="4" name="Picture 3" descr="cover_wave2.jpg"/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2511552"/>
              <a:ext cx="9144000" cy="4346448"/>
            </a:xfrm>
            <a:prstGeom prst="rect">
              <a:avLst/>
            </a:prstGeom>
          </p:spPr>
        </p:pic>
        <p:pic>
          <p:nvPicPr>
            <p:cNvPr id="10" name="Picture 9" descr="SA_LOGO_ONLINE_TAGLINE_SPOT_POS.jpg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777253" y="6349009"/>
              <a:ext cx="1969008" cy="195072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PRINT_LOGO_MRKT_SPOT_POS.png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4148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ack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_PRINT_LOGO_MRKT_SPOT_POS.png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36132" y="2040397"/>
            <a:ext cx="2474340" cy="766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94247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ection Divider Red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508109" y="2260540"/>
            <a:ext cx="7772703" cy="1021556"/>
          </a:xfrm>
        </p:spPr>
        <p:txBody>
          <a:bodyPr anchor="t"/>
          <a:lstStyle>
            <a:lvl1pPr algn="l">
              <a:defRPr sz="39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5" name="Picture 4" descr="SA_PRINT_LOGO_MRKT_CMYK_NEG.png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50526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8056" y="1110995"/>
            <a:ext cx="403860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4" y="1110995"/>
            <a:ext cx="403860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53565A"/>
                </a:solidFill>
                <a:latin typeface="Trebuchet M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</p:spTree>
    <p:extLst>
      <p:ext uri="{BB962C8B-B14F-4D97-AF65-F5344CB8AC3E}">
        <p14:creationId xmlns:p14="http://schemas.microsoft.com/office/powerpoint/2010/main" val="19098806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4809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3897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53565A"/>
                </a:solidFill>
                <a:latin typeface="Trebuchet M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8" name="Content Placeholder 3"/>
          <p:cNvSpPr>
            <a:spLocks noGrp="1"/>
          </p:cNvSpPr>
          <p:nvPr>
            <p:ph sz="half" idx="12"/>
          </p:nvPr>
        </p:nvSpPr>
        <p:spPr>
          <a:xfrm>
            <a:off x="6102984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971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21" y="1602988"/>
            <a:ext cx="1779239" cy="2937008"/>
          </a:xfrm>
        </p:spPr>
        <p:txBody>
          <a:bodyPr/>
          <a:lstStyle>
            <a:lvl1pPr marL="96424" indent="-96424">
              <a:spcBef>
                <a:spcPts val="260"/>
              </a:spcBef>
              <a:buFont typeface="+mj-lt"/>
              <a:buAutoNum type="arabicPeriod"/>
              <a:defRPr sz="900">
                <a:solidFill>
                  <a:schemeClr val="tx2"/>
                </a:solidFill>
              </a:defRPr>
            </a:lvl1pPr>
            <a:lvl2pPr marL="96424" indent="0">
              <a:spcBef>
                <a:spcPts val="260"/>
              </a:spcBef>
              <a:buNone/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53565A"/>
                </a:solidFill>
                <a:latin typeface="Trebuchet M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9" name="Table Placeholder 8"/>
          <p:cNvSpPr>
            <a:spLocks noGrp="1"/>
          </p:cNvSpPr>
          <p:nvPr>
            <p:ph type="tbl" sz="quarter" idx="12"/>
          </p:nvPr>
        </p:nvSpPr>
        <p:spPr>
          <a:xfrm>
            <a:off x="2242209" y="1110626"/>
            <a:ext cx="6468132" cy="3428855"/>
          </a:xfrm>
        </p:spPr>
        <p:txBody>
          <a:bodyPr/>
          <a:lstStyle>
            <a:lvl1pPr marL="0" indent="0">
              <a:buNone/>
              <a:defRPr sz="900"/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31217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53565A"/>
                </a:solidFill>
                <a:latin typeface="Trebuchet M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</p:spTree>
    <p:extLst>
      <p:ext uri="{BB962C8B-B14F-4D97-AF65-F5344CB8AC3E}">
        <p14:creationId xmlns:p14="http://schemas.microsoft.com/office/powerpoint/2010/main" val="7744433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53565A"/>
                </a:solidFill>
                <a:latin typeface="Trebuchet M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</p:spTree>
    <p:extLst>
      <p:ext uri="{BB962C8B-B14F-4D97-AF65-F5344CB8AC3E}">
        <p14:creationId xmlns:p14="http://schemas.microsoft.com/office/powerpoint/2010/main" val="4639169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Agenda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09" y="192048"/>
            <a:ext cx="8264216" cy="618166"/>
          </a:xfrm>
        </p:spPr>
        <p:txBody>
          <a:bodyPr/>
          <a:lstStyle>
            <a:lvl1pPr>
              <a:defRPr sz="330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4813" y="1110374"/>
            <a:ext cx="8264215" cy="3425028"/>
          </a:xfrm>
        </p:spPr>
        <p:txBody>
          <a:bodyPr/>
          <a:lstStyle>
            <a:lvl1pPr marL="396720" indent="-396720">
              <a:spcBef>
                <a:spcPts val="1215"/>
              </a:spcBef>
              <a:buFont typeface="+mj-lt"/>
              <a:buAutoNum type="arabicPeriod"/>
              <a:defRPr sz="1700">
                <a:solidFill>
                  <a:srgbClr val="FFFFFF"/>
                </a:solidFill>
              </a:defRPr>
            </a:lvl1pPr>
            <a:lvl2pPr>
              <a:defRPr>
                <a:solidFill>
                  <a:srgbClr val="FFFFFF"/>
                </a:solidFill>
              </a:defRPr>
            </a:lvl2pPr>
            <a:lvl3pPr>
              <a:defRPr>
                <a:solidFill>
                  <a:srgbClr val="FFFFFF"/>
                </a:solidFill>
              </a:defRPr>
            </a:lvl3pPr>
            <a:lvl4pPr>
              <a:defRPr>
                <a:solidFill>
                  <a:srgbClr val="FFFFFF"/>
                </a:solidFill>
              </a:defRPr>
            </a:lvl4pPr>
            <a:lvl5pPr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>
                <a:solidFill>
                  <a:prstClr val="white"/>
                </a:solidFill>
                <a:latin typeface="Trebuchet MS"/>
              </a:rPr>
              <a:t>27/10/2014</a:t>
            </a:r>
            <a:endParaRPr lang="en-US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SPOT_POS.png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0878" y="4719285"/>
            <a:ext cx="1059340" cy="287756"/>
          </a:xfrm>
          <a:prstGeom prst="rect">
            <a:avLst/>
          </a:prstGeom>
        </p:spPr>
      </p:pic>
      <p:pic>
        <p:nvPicPr>
          <p:cNvPr id="4" name="Picture 3" descr="SA_PRINT_LOGO_MRKT_CMYK_NEG.png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5103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Blue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>
                <a:solidFill>
                  <a:prstClr val="white"/>
                </a:solidFill>
                <a:latin typeface="Trebuchet MS"/>
              </a:rPr>
              <a:t>27/10/2014</a:t>
            </a:r>
            <a:endParaRPr lang="en-US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027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 vert="horz" lIns="0" tIns="39673" rIns="0" bIns="39673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4813" y="1110374"/>
            <a:ext cx="8264215" cy="3425028"/>
          </a:xfrm>
          <a:prstGeom prst="rect">
            <a:avLst/>
          </a:prstGeom>
          <a:noFill/>
        </p:spPr>
        <p:txBody>
          <a:bodyPr vert="horz" lIns="0" tIns="39673" rIns="0" bIns="39673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tx1"/>
                </a:solidFill>
              </a:defRPr>
            </a:lvl1pPr>
          </a:lstStyle>
          <a:p>
            <a:pPr defTabSz="39672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t>Copyright note text (8pt)</a:t>
            </a:r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gradFill flip="none" rotWithShape="1">
              <a:gsLst>
                <a:gs pos="10000">
                  <a:schemeClr val="bg2"/>
                </a:gs>
                <a:gs pos="90000">
                  <a:schemeClr val="tx2"/>
                </a:gs>
              </a:gsLst>
              <a:lin ang="0" scaled="1"/>
              <a:tileRect/>
            </a:gra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SA_PRINT_LOGO_MRKT_SPOT_POS.png"/>
          <p:cNvPicPr>
            <a:picLocks noChangeAspect="1"/>
          </p:cNvPicPr>
          <p:nvPr/>
        </p:nvPicPr>
        <p:blipFill rotWithShape="1">
          <a:blip r:embed="rId2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0878" y="4719285"/>
            <a:ext cx="1059340" cy="287756"/>
          </a:xfrm>
          <a:prstGeom prst="rect">
            <a:avLst/>
          </a:prstGeom>
        </p:spPr>
      </p:pic>
      <p:sp>
        <p:nvSpPr>
          <p:cNvPr id="6" name="MSIPCMContentMarking" descr="{&quot;HashCode&quot;:170675586,&quot;Placement&quot;:&quot;Footer&quot;,&quot;Top&quot;:378.960144,&quot;Left&quot;:269.451416,&quot;SlideWidth&quot;:720,&quot;SlideHeight&quot;:405}">
            <a:extLst>
              <a:ext uri="{FF2B5EF4-FFF2-40B4-BE49-F238E27FC236}">
                <a16:creationId xmlns:a16="http://schemas.microsoft.com/office/drawing/2014/main" id="{6D91B81C-689A-4E54-8504-FAFEF5A5712C}"/>
              </a:ext>
            </a:extLst>
          </p:cNvPr>
          <p:cNvSpPr txBox="1"/>
          <p:nvPr/>
        </p:nvSpPr>
        <p:spPr>
          <a:xfrm>
            <a:off x="3422033" y="4812794"/>
            <a:ext cx="2299933" cy="330706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1">
            <a:spAutoFit/>
          </a:bodyPr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8000"/>
                </a:solidFill>
                <a:latin typeface="Calibri" panose="020F0502020204030204" pitchFamily="34" charset="0"/>
              </a:rPr>
              <a:t>Classification: General Use</a:t>
            </a:r>
          </a:p>
        </p:txBody>
      </p:sp>
    </p:spTree>
    <p:extLst>
      <p:ext uri="{BB962C8B-B14F-4D97-AF65-F5344CB8AC3E}">
        <p14:creationId xmlns:p14="http://schemas.microsoft.com/office/powerpoint/2010/main" val="2031697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7" r:id="rId1"/>
    <p:sldLayoutId id="2147484098" r:id="rId2"/>
    <p:sldLayoutId id="2147484099" r:id="rId3"/>
    <p:sldLayoutId id="2147484100" r:id="rId4"/>
    <p:sldLayoutId id="2147484101" r:id="rId5"/>
    <p:sldLayoutId id="2147484102" r:id="rId6"/>
    <p:sldLayoutId id="2147484103" r:id="rId7"/>
    <p:sldLayoutId id="2147484104" r:id="rId8"/>
    <p:sldLayoutId id="2147484105" r:id="rId9"/>
    <p:sldLayoutId id="2147484106" r:id="rId10"/>
    <p:sldLayoutId id="2147484107" r:id="rId11"/>
    <p:sldLayoutId id="2147484108" r:id="rId12"/>
    <p:sldLayoutId id="2147484109" r:id="rId13"/>
    <p:sldLayoutId id="2147484110" r:id="rId14"/>
    <p:sldLayoutId id="2147484111" r:id="rId15"/>
    <p:sldLayoutId id="2147484112" r:id="rId16"/>
    <p:sldLayoutId id="2147484113" r:id="rId17"/>
    <p:sldLayoutId id="2147484114" r:id="rId18"/>
    <p:sldLayoutId id="2147484115" r:id="rId19"/>
    <p:sldLayoutId id="2147484116" r:id="rId20"/>
    <p:sldLayoutId id="2147484117" r:id="rId21"/>
    <p:sldLayoutId id="2147484119" r:id="rId22"/>
  </p:sldLayoutIdLst>
  <p:hf hdr="0" ftr="0" dt="0"/>
  <p:txStyles>
    <p:titleStyle>
      <a:lvl1pPr algn="l" defTabSz="396720" rtl="0" eaLnBrk="1" latinLnBrk="0" hangingPunct="1">
        <a:spcBef>
          <a:spcPct val="0"/>
        </a:spcBef>
        <a:buNone/>
        <a:defRPr sz="21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99738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93968" indent="-194226" algn="l" defTabSz="396720" rtl="0" eaLnBrk="1" latinLnBrk="0" hangingPunct="1">
        <a:spcBef>
          <a:spcPts val="521"/>
        </a:spcBef>
        <a:buFont typeface="Lucida Grande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93707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793444" indent="-199738" algn="l" defTabSz="396720" rtl="0" eaLnBrk="1" latinLnBrk="0" hangingPunct="1">
        <a:spcBef>
          <a:spcPts val="521"/>
        </a:spcBef>
        <a:buFont typeface="Lucida Grande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993184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181975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78697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2975422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372142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9672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93444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19016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8688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983613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380337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77705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17378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4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9.emf"/><Relationship Id="rId4" Type="http://schemas.openxmlformats.org/officeDocument/2006/relationships/chart" Target="../charts/chart1.xml"/><Relationship Id="rId9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0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59.tiff"/><Relationship Id="rId4" Type="http://schemas.openxmlformats.org/officeDocument/2006/relationships/image" Target="../media/image58.gif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sv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svg"/><Relationship Id="rId5" Type="http://schemas.openxmlformats.org/officeDocument/2006/relationships/image" Target="../media/image61.png"/><Relationship Id="rId10" Type="http://schemas.openxmlformats.org/officeDocument/2006/relationships/image" Target="../media/image60.emf"/><Relationship Id="rId4" Type="http://schemas.openxmlformats.org/officeDocument/2006/relationships/image" Target="../media/image58.gif"/><Relationship Id="rId9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11" Type="http://schemas.openxmlformats.org/officeDocument/2006/relationships/image" Target="../media/image69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68.e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70.jpeg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1.emf"/><Relationship Id="rId5" Type="http://schemas.openxmlformats.org/officeDocument/2006/relationships/image" Target="../media/image55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0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75.emf"/><Relationship Id="rId5" Type="http://schemas.openxmlformats.org/officeDocument/2006/relationships/image" Target="../media/image72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7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2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33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2.emf"/><Relationship Id="rId5" Type="http://schemas.openxmlformats.org/officeDocument/2006/relationships/image" Target="../media/image76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4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77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jpeg"/><Relationship Id="rId4" Type="http://schemas.openxmlformats.org/officeDocument/2006/relationships/image" Target="../media/image81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83.jpeg"/><Relationship Id="rId7" Type="http://schemas.openxmlformats.org/officeDocument/2006/relationships/image" Target="../media/image7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1.e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24.tiff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tiff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2.tif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25.png"/><Relationship Id="rId4" Type="http://schemas.openxmlformats.org/officeDocument/2006/relationships/image" Target="../media/image16.emf"/><Relationship Id="rId9" Type="http://schemas.openxmlformats.org/officeDocument/2006/relationships/image" Target="../media/image17.emf"/><Relationship Id="rId14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jpeg"/><Relationship Id="rId5" Type="http://schemas.openxmlformats.org/officeDocument/2006/relationships/image" Target="../media/image16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tif"/><Relationship Id="rId5" Type="http://schemas.openxmlformats.org/officeDocument/2006/relationships/image" Target="../media/image16.e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emf"/><Relationship Id="rId11" Type="http://schemas.openxmlformats.org/officeDocument/2006/relationships/image" Target="../media/image34.jpe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3.emf"/><Relationship Id="rId4" Type="http://schemas.openxmlformats.org/officeDocument/2006/relationships/image" Target="../media/image30.ti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D80502-444E-46BA-A26A-049113BF6C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8788" y="957407"/>
            <a:ext cx="8231187" cy="1215129"/>
          </a:xfrm>
        </p:spPr>
        <p:txBody>
          <a:bodyPr/>
          <a:lstStyle/>
          <a:p>
            <a:r>
              <a:rPr lang="en-US" sz="2800" dirty="0"/>
              <a:t>ethylene oligomerization:</a:t>
            </a:r>
            <a:br>
              <a:rPr lang="en-US" sz="2800" dirty="0"/>
            </a:br>
            <a:r>
              <a:rPr lang="en-US" sz="2800" dirty="0"/>
              <a:t>molecular strategies to avoid polyethylene fouling</a:t>
            </a:r>
            <a:br>
              <a:rPr lang="en-US" sz="2800" dirty="0"/>
            </a:br>
            <a:endParaRPr lang="en-US" sz="28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77228DB-CD3B-45EE-B3C0-2E4C7CCA008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58788" y="1955862"/>
            <a:ext cx="6094412" cy="1215128"/>
          </a:xfrm>
        </p:spPr>
        <p:txBody>
          <a:bodyPr/>
          <a:lstStyle/>
          <a:p>
            <a:r>
              <a:rPr lang="en-US" dirty="0"/>
              <a:t>Sibo Lin*, </a:t>
            </a:r>
            <a:r>
              <a:rPr lang="en-US" dirty="0" err="1"/>
              <a:t>YagnaSENI</a:t>
            </a:r>
            <a:r>
              <a:rPr lang="en-US" dirty="0"/>
              <a:t> Ghosh, DANA A. WONG, DOUGLAS THEBERGE, BRIAN HANNA</a:t>
            </a:r>
            <a:endParaRPr lang="en-US" baseline="30000" dirty="0"/>
          </a:p>
          <a:p>
            <a:r>
              <a:rPr lang="en-US" sz="800" dirty="0"/>
              <a:t>Aramco services company: Aramco Research Center -- Boston</a:t>
            </a:r>
          </a:p>
        </p:txBody>
      </p:sp>
    </p:spTree>
    <p:extLst>
      <p:ext uri="{BB962C8B-B14F-4D97-AF65-F5344CB8AC3E}">
        <p14:creationId xmlns:p14="http://schemas.microsoft.com/office/powerpoint/2010/main" val="7263643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31C15AF-3985-44DC-8DED-98168F5B7C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gand degradation may result in polyethylen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5118620-48D0-49C9-A383-1C89371647F8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9691989E-6DDA-4B76-8C75-03F6EB271C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6474124"/>
              </p:ext>
            </p:extLst>
          </p:nvPr>
        </p:nvGraphicFramePr>
        <p:xfrm>
          <a:off x="1884639" y="738856"/>
          <a:ext cx="5374722" cy="3007644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106943">
                  <a:extLst>
                    <a:ext uri="{9D8B030D-6E8A-4147-A177-3AD203B41FA5}">
                      <a16:colId xmlns:a16="http://schemas.microsoft.com/office/drawing/2014/main" val="1479878734"/>
                    </a:ext>
                  </a:extLst>
                </a:gridCol>
                <a:gridCol w="1106943">
                  <a:extLst>
                    <a:ext uri="{9D8B030D-6E8A-4147-A177-3AD203B41FA5}">
                      <a16:colId xmlns:a16="http://schemas.microsoft.com/office/drawing/2014/main" val="1301261615"/>
                    </a:ext>
                  </a:extLst>
                </a:gridCol>
                <a:gridCol w="790209">
                  <a:extLst>
                    <a:ext uri="{9D8B030D-6E8A-4147-A177-3AD203B41FA5}">
                      <a16:colId xmlns:a16="http://schemas.microsoft.com/office/drawing/2014/main" val="1657410397"/>
                    </a:ext>
                  </a:extLst>
                </a:gridCol>
                <a:gridCol w="790209">
                  <a:extLst>
                    <a:ext uri="{9D8B030D-6E8A-4147-A177-3AD203B41FA5}">
                      <a16:colId xmlns:a16="http://schemas.microsoft.com/office/drawing/2014/main" val="239504373"/>
                    </a:ext>
                  </a:extLst>
                </a:gridCol>
                <a:gridCol w="790209">
                  <a:extLst>
                    <a:ext uri="{9D8B030D-6E8A-4147-A177-3AD203B41FA5}">
                      <a16:colId xmlns:a16="http://schemas.microsoft.com/office/drawing/2014/main" val="3055918566"/>
                    </a:ext>
                  </a:extLst>
                </a:gridCol>
                <a:gridCol w="790209">
                  <a:extLst>
                    <a:ext uri="{9D8B030D-6E8A-4147-A177-3AD203B41FA5}">
                      <a16:colId xmlns:a16="http://schemas.microsoft.com/office/drawing/2014/main" val="3988458446"/>
                    </a:ext>
                  </a:extLst>
                </a:gridCol>
              </a:tblGrid>
              <a:tr h="5020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ligand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39672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u="none" strike="noStrike" dirty="0">
                          <a:effectLst/>
                        </a:rPr>
                        <a:t>acid adduct</a:t>
                      </a:r>
                      <a:r>
                        <a:rPr lang="en-US" sz="1100" u="none" strike="noStrike" baseline="30000" dirty="0">
                          <a:effectLst/>
                        </a:rPr>
                        <a:t>1</a:t>
                      </a:r>
                      <a:endParaRPr lang="en-US" sz="11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activity</a:t>
                      </a:r>
                      <a:r>
                        <a:rPr lang="en-US" sz="1100" u="none" strike="noStrike" baseline="30000" dirty="0">
                          <a:effectLst/>
                        </a:rPr>
                        <a:t>2</a:t>
                      </a:r>
                      <a:endParaRPr lang="en-US" sz="11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C8 (</a:t>
                      </a:r>
                      <a:r>
                        <a:rPr lang="en-US" sz="1100" u="none" strike="noStrike" dirty="0" err="1">
                          <a:effectLst/>
                        </a:rPr>
                        <a:t>wt</a:t>
                      </a:r>
                      <a:r>
                        <a:rPr lang="en-US" sz="1100" u="none" strike="noStrike" dirty="0">
                          <a:effectLst/>
                        </a:rPr>
                        <a:t>%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C6 (</a:t>
                      </a:r>
                      <a:r>
                        <a:rPr lang="en-US" sz="1100" u="none" strike="noStrike" dirty="0" err="1">
                          <a:effectLst/>
                        </a:rPr>
                        <a:t>wt</a:t>
                      </a:r>
                      <a:r>
                        <a:rPr lang="en-US" sz="1100" u="none" strike="noStrike" dirty="0">
                          <a:effectLst/>
                        </a:rPr>
                        <a:t>%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PE (</a:t>
                      </a:r>
                      <a:r>
                        <a:rPr lang="en-US" sz="1100" u="none" strike="noStrike" dirty="0" err="1">
                          <a:effectLst/>
                        </a:rPr>
                        <a:t>wt</a:t>
                      </a:r>
                      <a:r>
                        <a:rPr lang="en-US" sz="1100" u="none" strike="noStrike" dirty="0">
                          <a:effectLst/>
                        </a:rPr>
                        <a:t>%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157941737"/>
                  </a:ext>
                </a:extLst>
              </a:tr>
              <a:tr h="1252788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8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26978560"/>
                  </a:ext>
                </a:extLst>
              </a:tr>
              <a:tr h="1252788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7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5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688186"/>
                  </a:ext>
                </a:extLst>
              </a:tr>
            </a:tbl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6D83E25-A70D-4697-8A83-63E5329D1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1579"/>
              </p:ext>
            </p:extLst>
          </p:nvPr>
        </p:nvGraphicFramePr>
        <p:xfrm>
          <a:off x="1919821" y="1386368"/>
          <a:ext cx="1033463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CS ChemDraw Drawing" r:id="rId3" imgW="741565" imgH="1546514" progId="ChemDraw.Document.6.0">
                  <p:embed/>
                </p:oleObj>
              </mc:Choice>
              <mc:Fallback>
                <p:oleObj name="CS ChemDraw Drawing" r:id="rId3" imgW="741565" imgH="15465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821" y="1386368"/>
                        <a:ext cx="1033463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D7ABBC11-4533-4310-A1D2-91A767A93389}"/>
              </a:ext>
            </a:extLst>
          </p:cNvPr>
          <p:cNvSpPr txBox="1"/>
          <p:nvPr/>
        </p:nvSpPr>
        <p:spPr>
          <a:xfrm>
            <a:off x="1794944" y="3561963"/>
            <a:ext cx="47660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aseline="30000" dirty="0"/>
              <a:t>1 </a:t>
            </a:r>
            <a:r>
              <a:rPr lang="en-US" dirty="0"/>
              <a:t>Product with H[BAr</a:t>
            </a:r>
            <a:r>
              <a:rPr lang="en-US" baseline="30000" dirty="0"/>
              <a:t>F</a:t>
            </a:r>
            <a:r>
              <a:rPr lang="en-US" baseline="-25000" dirty="0"/>
              <a:t>4</a:t>
            </a:r>
            <a:r>
              <a:rPr lang="en-US" dirty="0"/>
              <a:t>]</a:t>
            </a:r>
          </a:p>
          <a:p>
            <a:pPr algn="l"/>
            <a:r>
              <a:rPr lang="en-US" baseline="30000" dirty="0"/>
              <a:t>2</a:t>
            </a:r>
            <a:r>
              <a:rPr lang="en-US" baseline="-25000" dirty="0"/>
              <a:t> </a:t>
            </a:r>
            <a:r>
              <a:rPr lang="en-US" dirty="0"/>
              <a:t>Catalytic activity (g/g Cr/h) with CrCl</a:t>
            </a:r>
            <a:r>
              <a:rPr lang="en-US" baseline="-25000" dirty="0"/>
              <a:t>3</a:t>
            </a:r>
            <a:r>
              <a:rPr lang="en-US" dirty="0"/>
              <a:t>(THF)</a:t>
            </a:r>
            <a:r>
              <a:rPr lang="en-US" baseline="-25000" dirty="0"/>
              <a:t>3</a:t>
            </a:r>
            <a:r>
              <a:rPr lang="en-US" dirty="0"/>
              <a:t>, 300 equiv. MMAO-3A, 60 psi 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4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BC311E7-25A0-4136-AAB4-B4E43A5AD6E7}"/>
              </a:ext>
            </a:extLst>
          </p:cNvPr>
          <p:cNvSpPr txBox="1"/>
          <p:nvPr/>
        </p:nvSpPr>
        <p:spPr>
          <a:xfrm>
            <a:off x="1794944" y="3947949"/>
            <a:ext cx="34892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err="1"/>
              <a:t>Agapie</a:t>
            </a:r>
            <a:r>
              <a:rPr lang="en-US" dirty="0"/>
              <a:t> and coworkers, </a:t>
            </a:r>
            <a:r>
              <a:rPr lang="en-US" i="1" dirty="0"/>
              <a:t>Organometallics</a:t>
            </a:r>
            <a:r>
              <a:rPr lang="en-US" dirty="0"/>
              <a:t>, </a:t>
            </a:r>
            <a:r>
              <a:rPr lang="en-US" b="1" dirty="0"/>
              <a:t>2017</a:t>
            </a:r>
            <a:r>
              <a:rPr lang="en-US" dirty="0"/>
              <a:t>, </a:t>
            </a:r>
            <a:r>
              <a:rPr lang="en-US" i="1" dirty="0"/>
              <a:t>36</a:t>
            </a:r>
            <a:r>
              <a:rPr lang="en-US" dirty="0"/>
              <a:t>, 1640</a:t>
            </a:r>
            <a:endParaRPr lang="en-US" sz="9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C73BA50-3543-482B-B3D0-9BDF029D4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233191"/>
              </p:ext>
            </p:extLst>
          </p:nvPr>
        </p:nvGraphicFramePr>
        <p:xfrm>
          <a:off x="3049921" y="1202466"/>
          <a:ext cx="1128047" cy="243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CS ChemDraw Drawing" r:id="rId5" imgW="775508" imgH="1672936" progId="ChemDraw.Document.6.0">
                  <p:embed/>
                </p:oleObj>
              </mc:Choice>
              <mc:Fallback>
                <p:oleObj name="CS ChemDraw Drawing" r:id="rId5" imgW="775508" imgH="16729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9921" y="1202466"/>
                        <a:ext cx="1128047" cy="2431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E10FB81F-B3E6-4125-BFF2-E0B3C4A61CD2}"/>
              </a:ext>
            </a:extLst>
          </p:cNvPr>
          <p:cNvSpPr/>
          <p:nvPr/>
        </p:nvSpPr>
        <p:spPr>
          <a:xfrm>
            <a:off x="6406604" y="537407"/>
            <a:ext cx="887939" cy="3024556"/>
          </a:xfrm>
          <a:prstGeom prst="ellipse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01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5609EC3-7807-476E-92FA-0BE7E5D64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othes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52015EF-FF66-49BB-A5D1-E7774745F2D1}"/>
              </a:ext>
            </a:extLst>
          </p:cNvPr>
          <p:cNvSpPr txBox="1"/>
          <p:nvPr/>
        </p:nvSpPr>
        <p:spPr>
          <a:xfrm>
            <a:off x="1595249" y="3086987"/>
            <a:ext cx="6223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800" dirty="0"/>
          </a:p>
          <a:p>
            <a:r>
              <a:rPr lang="en-US" sz="1800" dirty="0"/>
              <a:t>PNP instability is correlated with PE forma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7D8F2C-77DD-4FEE-9AB2-77F8CABB6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435753"/>
              </p:ext>
            </p:extLst>
          </p:nvPr>
        </p:nvGraphicFramePr>
        <p:xfrm>
          <a:off x="2064598" y="1427582"/>
          <a:ext cx="1191337" cy="8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name="CS ChemDraw Drawing" r:id="rId3" imgW="737408" imgH="538942" progId="ChemDraw.Document.6.0">
                  <p:embed/>
                </p:oleObj>
              </mc:Choice>
              <mc:Fallback>
                <p:oleObj name="CS ChemDraw Drawing" r:id="rId3" imgW="737408" imgH="53894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11A6FC5-9F04-4E45-9097-C8EA72E444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4598" y="1427582"/>
                        <a:ext cx="1191337" cy="86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AAD2423-765A-4CFF-A32A-447265B13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853418"/>
              </p:ext>
            </p:extLst>
          </p:nvPr>
        </p:nvGraphicFramePr>
        <p:xfrm>
          <a:off x="3198018" y="935620"/>
          <a:ext cx="27479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" name="CS ChemDraw Drawing" r:id="rId5" imgW="1811828" imgH="524048" progId="ChemDraw.Document.6.0">
                  <p:embed/>
                </p:oleObj>
              </mc:Choice>
              <mc:Fallback>
                <p:oleObj name="CS ChemDraw Drawing" r:id="rId5" imgW="1811828" imgH="524048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AEE25A-0A8E-4CEA-A0B1-018E251A53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8018" y="935620"/>
                        <a:ext cx="2747963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CC5F273-F7EF-4B46-8470-69D3E54AE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89532"/>
              </p:ext>
            </p:extLst>
          </p:nvPr>
        </p:nvGraphicFramePr>
        <p:xfrm>
          <a:off x="5888066" y="1427582"/>
          <a:ext cx="1369440" cy="74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" name="CS ChemDraw Drawing" r:id="rId7" imgW="866948" imgH="470708" progId="ChemDraw.Document.6.0">
                  <p:embed/>
                </p:oleObj>
              </mc:Choice>
              <mc:Fallback>
                <p:oleObj name="CS ChemDraw Drawing" r:id="rId7" imgW="866948" imgH="470708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B020DC8-96B9-4584-9C41-F8875018F7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8066" y="1427582"/>
                        <a:ext cx="1369440" cy="744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CF46E424-AFCF-4130-BB18-74D1DC935DD7}"/>
              </a:ext>
            </a:extLst>
          </p:cNvPr>
          <p:cNvSpPr/>
          <p:nvPr/>
        </p:nvSpPr>
        <p:spPr>
          <a:xfrm>
            <a:off x="1692815" y="2788069"/>
            <a:ext cx="6028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/>
              <a:t>computational modelling can predict PNP ligand stability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FC0A449-BC21-4D5F-AC15-9AF370BBB725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304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94C52F3-CC00-484E-8770-0B74D649C8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al prediction of isomerization thermochemistry (</a:t>
            </a:r>
            <a:r>
              <a:rPr lang="el-GR" dirty="0"/>
              <a:t>Δ</a:t>
            </a:r>
            <a:r>
              <a:rPr lang="en-US" dirty="0"/>
              <a:t>G</a:t>
            </a:r>
            <a:r>
              <a:rPr lang="en-US" baseline="-25000" dirty="0"/>
              <a:t>PPN</a:t>
            </a:r>
            <a:r>
              <a:rPr lang="en-US" dirty="0"/>
              <a:t>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4E8DB99-96A5-413A-9D0A-62AF72759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427114"/>
              </p:ext>
            </p:extLst>
          </p:nvPr>
        </p:nvGraphicFramePr>
        <p:xfrm>
          <a:off x="3156740" y="815975"/>
          <a:ext cx="27479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" name="CS ChemDraw Drawing" r:id="rId3" imgW="1811482" imgH="524048" progId="ChemDraw.Document.6.0">
                  <p:embed/>
                </p:oleObj>
              </mc:Choice>
              <mc:Fallback>
                <p:oleObj name="CS ChemDraw Drawing" r:id="rId3" imgW="1811482" imgH="524048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FE19C74-6B96-4F35-97DA-A3EAB5D11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6740" y="815975"/>
                        <a:ext cx="2747963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2880309-FDBF-4916-A4E6-549965CE5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700699"/>
              </p:ext>
            </p:extLst>
          </p:nvPr>
        </p:nvGraphicFramePr>
        <p:xfrm>
          <a:off x="1029887" y="1943155"/>
          <a:ext cx="4321175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" name="CS ChemDraw Drawing" r:id="rId5" imgW="1956608" imgH="926176" progId="ChemDraw.Document.6.0">
                  <p:embed/>
                </p:oleObj>
              </mc:Choice>
              <mc:Fallback>
                <p:oleObj name="CS ChemDraw Drawing" r:id="rId5" imgW="1956608" imgH="926176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F0653B0-9583-47E8-9034-E09E879F77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9887" y="1943155"/>
                        <a:ext cx="4321175" cy="204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>
            <a:extLst>
              <a:ext uri="{FF2B5EF4-FFF2-40B4-BE49-F238E27FC236}">
                <a16:creationId xmlns:a16="http://schemas.microsoft.com/office/drawing/2014/main" id="{B61BB665-97D0-464D-A243-145660C0D771}"/>
              </a:ext>
            </a:extLst>
          </p:cNvPr>
          <p:cNvSpPr/>
          <p:nvPr/>
        </p:nvSpPr>
        <p:spPr>
          <a:xfrm>
            <a:off x="2320956" y="3110878"/>
            <a:ext cx="61913" cy="619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18A7F0E-7243-408F-802C-0605EA87C315}"/>
              </a:ext>
            </a:extLst>
          </p:cNvPr>
          <p:cNvCxnSpPr>
            <a:cxnSpLocks/>
          </p:cNvCxnSpPr>
          <p:nvPr/>
        </p:nvCxnSpPr>
        <p:spPr>
          <a:xfrm>
            <a:off x="2384818" y="3194105"/>
            <a:ext cx="513556" cy="0"/>
          </a:xfrm>
          <a:prstGeom prst="line">
            <a:avLst/>
          </a:prstGeom>
          <a:ln w="12700" cmpd="sng">
            <a:solidFill>
              <a:schemeClr val="accent6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2C797D3-6204-43A6-9FA2-4E734FA262BC}"/>
              </a:ext>
            </a:extLst>
          </p:cNvPr>
          <p:cNvCxnSpPr>
            <a:cxnSpLocks/>
          </p:cNvCxnSpPr>
          <p:nvPr/>
        </p:nvCxnSpPr>
        <p:spPr>
          <a:xfrm>
            <a:off x="3234924" y="3406830"/>
            <a:ext cx="1466850" cy="0"/>
          </a:xfrm>
          <a:prstGeom prst="line">
            <a:avLst/>
          </a:prstGeom>
          <a:ln w="12700" cmpd="sng">
            <a:solidFill>
              <a:schemeClr val="accent6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F69E935D-C1E1-4C01-885C-C831D42971D0}"/>
              </a:ext>
            </a:extLst>
          </p:cNvPr>
          <p:cNvSpPr/>
          <p:nvPr/>
        </p:nvSpPr>
        <p:spPr>
          <a:xfrm>
            <a:off x="2020487" y="3744967"/>
            <a:ext cx="61913" cy="6191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748D871-0613-4426-961D-6C131285CF54}"/>
              </a:ext>
            </a:extLst>
          </p:cNvPr>
          <p:cNvCxnSpPr>
            <a:cxnSpLocks/>
          </p:cNvCxnSpPr>
          <p:nvPr/>
        </p:nvCxnSpPr>
        <p:spPr>
          <a:xfrm>
            <a:off x="2097084" y="3867205"/>
            <a:ext cx="801290" cy="0"/>
          </a:xfrm>
          <a:prstGeom prst="line">
            <a:avLst/>
          </a:prstGeom>
          <a:ln w="12700" cmpd="sng">
            <a:solidFill>
              <a:schemeClr val="accent6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1544962-5B11-46D6-B4A2-B2A0B6C9B6B7}"/>
              </a:ext>
            </a:extLst>
          </p:cNvPr>
          <p:cNvCxnSpPr>
            <a:cxnSpLocks/>
          </p:cNvCxnSpPr>
          <p:nvPr/>
        </p:nvCxnSpPr>
        <p:spPr>
          <a:xfrm flipV="1">
            <a:off x="3060296" y="3437788"/>
            <a:ext cx="7" cy="397033"/>
          </a:xfrm>
          <a:prstGeom prst="straightConnector1">
            <a:avLst/>
          </a:prstGeom>
          <a:ln w="12700" cmpd="sng">
            <a:solidFill>
              <a:schemeClr val="accent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137B2DC-AD8C-4266-93CE-391AF5D48365}"/>
              </a:ext>
            </a:extLst>
          </p:cNvPr>
          <p:cNvCxnSpPr/>
          <p:nvPr/>
        </p:nvCxnSpPr>
        <p:spPr>
          <a:xfrm>
            <a:off x="3060296" y="3216330"/>
            <a:ext cx="0" cy="158750"/>
          </a:xfrm>
          <a:prstGeom prst="straightConnector1">
            <a:avLst/>
          </a:prstGeom>
          <a:ln w="12700" cmpd="sng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908CDA6B-9C9A-4695-B8A6-EAB5C696E847}"/>
              </a:ext>
            </a:extLst>
          </p:cNvPr>
          <p:cNvSpPr/>
          <p:nvPr/>
        </p:nvSpPr>
        <p:spPr>
          <a:xfrm>
            <a:off x="2898374" y="3167670"/>
            <a:ext cx="331426" cy="45719"/>
          </a:xfrm>
          <a:prstGeom prst="rect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1FD249D9-067A-44F1-A1DC-237088EC9D25}"/>
              </a:ext>
            </a:extLst>
          </p:cNvPr>
          <p:cNvSpPr/>
          <p:nvPr/>
        </p:nvSpPr>
        <p:spPr>
          <a:xfrm>
            <a:off x="2903136" y="3383970"/>
            <a:ext cx="331426" cy="45719"/>
          </a:xfrm>
          <a:prstGeom prst="rect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A980734F-3C09-4729-8800-E2CCA482683B}"/>
              </a:ext>
            </a:extLst>
          </p:cNvPr>
          <p:cNvSpPr/>
          <p:nvPr/>
        </p:nvSpPr>
        <p:spPr>
          <a:xfrm>
            <a:off x="2898374" y="3841964"/>
            <a:ext cx="331426" cy="45719"/>
          </a:xfrm>
          <a:prstGeom prst="rect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498FD2F-8976-434F-B930-3F7CDE325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476137"/>
              </p:ext>
            </p:extLst>
          </p:nvPr>
        </p:nvGraphicFramePr>
        <p:xfrm>
          <a:off x="2020487" y="2795163"/>
          <a:ext cx="331426" cy="52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" name="CS ChemDraw Drawing" r:id="rId7" imgW="153439" imgH="243494" progId="ChemDraw.Document.6.0">
                  <p:embed/>
                </p:oleObj>
              </mc:Choice>
              <mc:Fallback>
                <p:oleObj name="CS ChemDraw Drawing" r:id="rId7" imgW="153439" imgH="2434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0487" y="2795163"/>
                        <a:ext cx="331426" cy="522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632160CA-B494-4457-97FC-8373DA26454E}"/>
              </a:ext>
            </a:extLst>
          </p:cNvPr>
          <p:cNvSpPr txBox="1"/>
          <p:nvPr/>
        </p:nvSpPr>
        <p:spPr>
          <a:xfrm>
            <a:off x="3196480" y="3161441"/>
            <a:ext cx="7601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rong </a:t>
            </a:r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G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56FA77F-B98F-48CA-A58B-72315BECF8A9}"/>
              </a:ext>
            </a:extLst>
          </p:cNvPr>
          <p:cNvSpPr txBox="1"/>
          <p:nvPr/>
        </p:nvSpPr>
        <p:spPr>
          <a:xfrm>
            <a:off x="3250180" y="3527796"/>
            <a:ext cx="6527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right </a:t>
            </a:r>
            <a:r>
              <a:rPr lang="el-GR" dirty="0">
                <a:solidFill>
                  <a:schemeClr val="accent2"/>
                </a:solidFill>
              </a:rPr>
              <a:t>Δ</a:t>
            </a:r>
            <a:r>
              <a:rPr lang="en-US" dirty="0">
                <a:solidFill>
                  <a:schemeClr val="accent2"/>
                </a:solidFill>
              </a:rPr>
              <a:t>G</a:t>
            </a: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FD1E00ED-7C49-462D-B5F6-E92D7B4D77DA}"/>
              </a:ext>
            </a:extLst>
          </p:cNvPr>
          <p:cNvSpPr/>
          <p:nvPr/>
        </p:nvSpPr>
        <p:spPr>
          <a:xfrm>
            <a:off x="4697012" y="3317928"/>
            <a:ext cx="61913" cy="61913"/>
          </a:xfrm>
          <a:prstGeom prst="ellipse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A413733F-7B7F-478C-AF12-AFA871B8AD4C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9D780013-161B-4635-861C-1C0D446E6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867138"/>
              </p:ext>
            </p:extLst>
          </p:nvPr>
        </p:nvGraphicFramePr>
        <p:xfrm>
          <a:off x="6450493" y="1348679"/>
          <a:ext cx="1670053" cy="208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" name="CS ChemDraw Drawing" r:id="rId9" imgW="714548" imgH="886345" progId="ChemDraw.Document.6.0">
                  <p:embed/>
                </p:oleObj>
              </mc:Choice>
              <mc:Fallback>
                <p:oleObj name="CS ChemDraw Drawing" r:id="rId9" imgW="714548" imgH="886345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B4FBA2B-B479-447B-9134-BEE378010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0493" y="1348679"/>
                        <a:ext cx="1670053" cy="208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A4650906-EE5D-44C6-86C3-F4340C87C02B}"/>
              </a:ext>
            </a:extLst>
          </p:cNvPr>
          <p:cNvSpPr txBox="1"/>
          <p:nvPr/>
        </p:nvSpPr>
        <p:spPr>
          <a:xfrm>
            <a:off x="7118093" y="156686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9286C5E-C132-4F8C-8C09-6AB885E7E046}"/>
              </a:ext>
            </a:extLst>
          </p:cNvPr>
          <p:cNvSpPr txBox="1"/>
          <p:nvPr/>
        </p:nvSpPr>
        <p:spPr>
          <a:xfrm>
            <a:off x="6892667" y="185893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8B7D6331-8FD3-4C3D-858A-761D69047CD4}"/>
              </a:ext>
            </a:extLst>
          </p:cNvPr>
          <p:cNvSpPr txBox="1"/>
          <p:nvPr/>
        </p:nvSpPr>
        <p:spPr>
          <a:xfrm>
            <a:off x="7402881" y="212566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306CB647-A0E7-4A3A-994C-809E4614DED3}"/>
              </a:ext>
            </a:extLst>
          </p:cNvPr>
          <p:cNvSpPr txBox="1"/>
          <p:nvPr/>
        </p:nvSpPr>
        <p:spPr>
          <a:xfrm>
            <a:off x="7308593" y="249827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558401F-6D21-460B-9EC0-D825B66E5BD0}"/>
              </a:ext>
            </a:extLst>
          </p:cNvPr>
          <p:cNvSpPr txBox="1"/>
          <p:nvPr/>
        </p:nvSpPr>
        <p:spPr>
          <a:xfrm>
            <a:off x="7076815" y="2042803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183819DC-AC83-4146-AEC6-270DEAE98E67}"/>
              </a:ext>
            </a:extLst>
          </p:cNvPr>
          <p:cNvSpPr txBox="1"/>
          <p:nvPr/>
        </p:nvSpPr>
        <p:spPr>
          <a:xfrm>
            <a:off x="6902192" y="233663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2A4FBBA-EA0F-46E3-A539-2766406F01D3}"/>
              </a:ext>
            </a:extLst>
          </p:cNvPr>
          <p:cNvSpPr txBox="1"/>
          <p:nvPr/>
        </p:nvSpPr>
        <p:spPr>
          <a:xfrm>
            <a:off x="6670415" y="286007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0A5D819-BB05-4033-B0EA-93230105DF2D}"/>
              </a:ext>
            </a:extLst>
          </p:cNvPr>
          <p:cNvSpPr txBox="1"/>
          <p:nvPr/>
        </p:nvSpPr>
        <p:spPr>
          <a:xfrm>
            <a:off x="6048308" y="3413974"/>
            <a:ext cx="20441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how many conformers?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62B30F90-FCA4-443B-B0B0-7713C6DBF309}"/>
              </a:ext>
            </a:extLst>
          </p:cNvPr>
          <p:cNvSpPr/>
          <p:nvPr/>
        </p:nvSpPr>
        <p:spPr>
          <a:xfrm>
            <a:off x="5317078" y="3683990"/>
            <a:ext cx="350660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/>
              <a:t> ca. </a:t>
            </a:r>
            <a:r>
              <a:rPr lang="en-US" sz="1400" dirty="0">
                <a:solidFill>
                  <a:schemeClr val="tx2"/>
                </a:solidFill>
              </a:rPr>
              <a:t>3</a:t>
            </a:r>
            <a:r>
              <a:rPr lang="en-US" sz="1400" baseline="30000" dirty="0"/>
              <a:t>3</a:t>
            </a:r>
            <a:r>
              <a:rPr lang="en-US" sz="1400" dirty="0"/>
              <a:t> x </a:t>
            </a:r>
            <a:r>
              <a:rPr lang="en-US" sz="1400" dirty="0">
                <a:solidFill>
                  <a:schemeClr val="bg2"/>
                </a:solidFill>
              </a:rPr>
              <a:t>2</a:t>
            </a:r>
            <a:r>
              <a:rPr lang="en-US" sz="1400" baseline="30000" dirty="0"/>
              <a:t>4</a:t>
            </a:r>
            <a:r>
              <a:rPr lang="en-US" sz="1400" dirty="0"/>
              <a:t> = </a:t>
            </a:r>
            <a:r>
              <a:rPr lang="en-US" sz="1400" b="1" dirty="0"/>
              <a:t>432</a:t>
            </a:r>
          </a:p>
          <a:p>
            <a:endParaRPr lang="en-US" sz="1400" b="1" dirty="0"/>
          </a:p>
          <a:p>
            <a:r>
              <a:rPr lang="en-US" sz="1400" dirty="0"/>
              <a:t>too many to rely on human intuition or employ brute-force high-level simulations</a:t>
            </a:r>
          </a:p>
        </p:txBody>
      </p:sp>
    </p:spTree>
    <p:extLst>
      <p:ext uri="{BB962C8B-B14F-4D97-AF65-F5344CB8AC3E}">
        <p14:creationId xmlns:p14="http://schemas.microsoft.com/office/powerpoint/2010/main" val="4273780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10" presetClass="entr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" presetID="10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" presetID="42" presetClass="path" presetSubtype="0" accel="50000" fill="hold" grpId="0" nodeType="withEffect" p14:presetBounceEnd="25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347 -0.0429 L -0.00035 -2.46914E-6 " pathEditMode="relative" rAng="0" ptsTypes="AA" p14:bounceEnd="25000">
                                          <p:cBhvr>
                                            <p:cTn id="16" dur="2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91" y="213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" presetID="42" presetClass="path" presetSubtype="0" accel="50000" fill="hold" grpId="0" nodeType="withEffect" p14:presetBounceEnd="25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329 -0.08457 L -0.00034 4.07407E-6 " pathEditMode="relative" rAng="0" ptsTypes="AA" p14:bounceEnd="25000">
                                          <p:cBhvr>
                                            <p:cTn id="18" dur="2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39" y="422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0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25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6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27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34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6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38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10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5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6" presetID="0" presetClass="path" presetSubtype="0" accel="50000" de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3194 -0.1321 L 0.03194 -0.13179 C 0.03055 -0.13827 0.03107 -0.13549 0.0302 -0.14074 L 0.02986 -0.14259 C 0.02968 -0.14321 0.02968 -0.14414 0.02951 -0.14444 C 0.02743 -0.15 0.02986 -0.14321 0.02847 -0.14815 C 0.02812 -0.14907 0.02795 -0.14938 0.02777 -0.15 C 0.0276 -0.15062 0.02743 -0.15154 0.02743 -0.15185 C 0.02708 -0.15278 0.02691 -0.15309 0.02673 -0.1537 C 0.02656 -0.15432 0.02656 -0.15525 0.02638 -0.15555 C 0.02604 -0.15617 0.02569 -0.15648 0.02534 -0.15679 C 0.02517 -0.15741 0.02517 -0.15833 0.025 -0.15864 C 0.02361 -0.16327 0.02378 -0.16235 0.02152 -0.16481 L 0.02048 -0.16605 C 0.02013 -0.16667 0.01979 -0.16728 0.01944 -0.16728 C 0.01701 -0.16883 0.01996 -0.16728 0.01666 -0.16852 C 0.01614 -0.16883 0.01597 -0.16914 0.01562 -0.16914 C 0.01441 -0.16914 0.01319 -0.16914 0.01215 -0.16852 C 0.01007 -0.1679 0.01059 -0.16728 0.00902 -0.16543 C 0.00868 -0.16512 0.00833 -0.16512 0.00798 -0.16481 C 0.00763 -0.1642 0.00746 -0.16358 0.00729 -0.16296 C 0.00694 -0.16265 0.00642 -0.16235 0.00625 -0.16173 C 0.0059 -0.16142 0.00607 -0.16049 0.0059 -0.15988 C 0.00486 -0.15679 0.00451 -0.15741 0.00416 -0.15432 C 0.00399 -0.15339 0.00382 -0.15185 0.00382 -0.15062 C 0.00382 -0.13549 0.00416 -0.12037 0.00416 -0.10494 C 0.00416 -0.09784 0.00399 -0.09074 0.00382 -0.08333 C 0.00364 -0.07901 0.00347 -0.0787 0.00312 -0.07531 C 0.00295 -0.07315 0.0026 -0.06759 0.00243 -0.06481 C 0.00225 -0.0642 0.00208 -0.06389 0.00208 -0.06296 L 0.00138 -0.05802 C 0.00121 -0.05679 0.00104 -0.05525 0.00104 -0.0537 C 0.00069 -0.05123 0.00069 -0.05185 0.00034 -0.04938 C 0.00017 -0.04876 4.44444E-6 -0.04784 4.44444E-6 -0.04691 C -0.00035 -0.04506 -0.00053 -0.0429 -0.0007 -0.04074 C -0.00087 -0.03951 -0.00105 -0.03827 -0.00105 -0.03704 C -0.00122 -0.03642 -0.00139 -0.03549 -0.00139 -0.03457 C -0.00174 -0.03179 -0.00191 -0.02901 -0.00209 -0.02593 C -0.00157 -0.00895 -0.00243 -0.02006 -0.00139 -0.01358 C -0.00139 -0.01296 -0.00139 -0.01204 -0.00105 -0.01111 C -0.00035 -0.00864 0.00104 -0.0071 0.00104 -0.0037 L 0.00104 -0.00309 L -0.00035 0.00062 " pathEditMode="relative" rAng="0" ptsTypes="AAAAAAAAAAAAAAAAAAAAAAAAAAAAAAAAAAAAAAAAAAA">
                                          <p:cBhvr>
                                            <p:cTn id="47" dur="2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701" y="478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8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50" dur="10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1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52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5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56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8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9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60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6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3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6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6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" fill="hold">
                          <p:stCondLst>
                            <p:cond delay="indefinite"/>
                          </p:stCondLst>
                          <p:childTnLst>
                            <p:par>
                              <p:cTn id="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1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2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4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9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81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3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85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7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89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1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2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93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5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6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97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9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0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101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3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4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105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7" dur="500"/>
                                            <p:tgtEl>
                                              <p:spTgt spid="5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8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109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1" dur="500"/>
                                            <p:tgtEl>
                                              <p:spTgt spid="54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9" grpId="0" animBg="1"/>
          <p:bldP spid="9" grpId="1" animBg="1"/>
          <p:bldP spid="15" grpId="0" animBg="1"/>
          <p:bldP spid="15" grpId="1" animBg="1"/>
          <p:bldP spid="23" grpId="0" animBg="1"/>
          <p:bldP spid="24" grpId="0" animBg="1"/>
          <p:bldP spid="25" grpId="0" animBg="1"/>
          <p:bldP spid="28" grpId="0"/>
          <p:bldP spid="29" grpId="0"/>
          <p:bldP spid="32" grpId="0" animBg="1"/>
          <p:bldP spid="32" grpId="1" animBg="1"/>
          <p:bldP spid="44" grpId="0"/>
          <p:bldP spid="45" grpId="0"/>
          <p:bldP spid="46" grpId="0"/>
          <p:bldP spid="47" grpId="0"/>
          <p:bldP spid="48" grpId="0"/>
          <p:bldP spid="50" grpId="0"/>
          <p:bldP spid="51" grpId="0"/>
          <p:bldP spid="52" grpId="0"/>
          <p:bldP spid="54" grpId="0" uiExpand="1" build="p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10" presetClass="entr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" presetID="10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" presetID="42" presetClass="path" presetSubtype="0" ac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347 -0.0429 L -0.00035 -2.46914E-6 " pathEditMode="relative" rAng="0" ptsTypes="AA">
                                          <p:cBhvr>
                                            <p:cTn id="16" dur="2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91" y="213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" presetID="42" presetClass="path" presetSubtype="0" ac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329 -0.08457 L -0.00034 4.07407E-6 " pathEditMode="relative" rAng="0" ptsTypes="AA">
                                          <p:cBhvr>
                                            <p:cTn id="18" dur="2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39" y="422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0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25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6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27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34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6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38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10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5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6" presetID="0" presetClass="path" presetSubtype="0" accel="50000" de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3194 -0.1321 L 0.03194 -0.13179 C 0.03055 -0.13827 0.03107 -0.13549 0.0302 -0.14074 L 0.02986 -0.14259 C 0.02968 -0.14321 0.02968 -0.14414 0.02951 -0.14444 C 0.02743 -0.15 0.02986 -0.14321 0.02847 -0.14815 C 0.02812 -0.14907 0.02795 -0.14938 0.02777 -0.15 C 0.0276 -0.15062 0.02743 -0.15154 0.02743 -0.15185 C 0.02708 -0.15278 0.02691 -0.15309 0.02673 -0.1537 C 0.02656 -0.15432 0.02656 -0.15525 0.02638 -0.15555 C 0.02604 -0.15617 0.02569 -0.15648 0.02534 -0.15679 C 0.02517 -0.15741 0.02517 -0.15833 0.025 -0.15864 C 0.02361 -0.16327 0.02378 -0.16235 0.02152 -0.16481 L 0.02048 -0.16605 C 0.02013 -0.16667 0.01979 -0.16728 0.01944 -0.16728 C 0.01701 -0.16883 0.01996 -0.16728 0.01666 -0.16852 C 0.01614 -0.16883 0.01597 -0.16914 0.01562 -0.16914 C 0.01441 -0.16914 0.01319 -0.16914 0.01215 -0.16852 C 0.01007 -0.1679 0.01059 -0.16728 0.00902 -0.16543 C 0.00868 -0.16512 0.00833 -0.16512 0.00798 -0.16481 C 0.00763 -0.1642 0.00746 -0.16358 0.00729 -0.16296 C 0.00694 -0.16265 0.00642 -0.16235 0.00625 -0.16173 C 0.0059 -0.16142 0.00607 -0.16049 0.0059 -0.15988 C 0.00486 -0.15679 0.00451 -0.15741 0.00416 -0.15432 C 0.00399 -0.15339 0.00382 -0.15185 0.00382 -0.15062 C 0.00382 -0.13549 0.00416 -0.12037 0.00416 -0.10494 C 0.00416 -0.09784 0.00399 -0.09074 0.00382 -0.08333 C 0.00364 -0.07901 0.00347 -0.0787 0.00312 -0.07531 C 0.00295 -0.07315 0.0026 -0.06759 0.00243 -0.06481 C 0.00225 -0.0642 0.00208 -0.06389 0.00208 -0.06296 L 0.00138 -0.05802 C 0.00121 -0.05679 0.00104 -0.05525 0.00104 -0.0537 C 0.00069 -0.05123 0.00069 -0.05185 0.00034 -0.04938 C 0.00017 -0.04876 4.44444E-6 -0.04784 4.44444E-6 -0.04691 C -0.00035 -0.04506 -0.00053 -0.0429 -0.0007 -0.04074 C -0.00087 -0.03951 -0.00105 -0.03827 -0.00105 -0.03704 C -0.00122 -0.03642 -0.00139 -0.03549 -0.00139 -0.03457 C -0.00174 -0.03179 -0.00191 -0.02901 -0.00209 -0.02593 C -0.00157 -0.00895 -0.00243 -0.02006 -0.00139 -0.01358 C -0.00139 -0.01296 -0.00139 -0.01204 -0.00105 -0.01111 C -0.00035 -0.00864 0.00104 -0.0071 0.00104 -0.0037 L 0.00104 -0.00309 L -0.00035 0.00062 " pathEditMode="relative" rAng="0" ptsTypes="AAAAAAAAAAAAAAAAAAAAAAAAAAAAAAAAAAAAAAAAAAA">
                                          <p:cBhvr>
                                            <p:cTn id="47" dur="2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701" y="478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8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50" dur="10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1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52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5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56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8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9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60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6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3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6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6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" fill="hold">
                          <p:stCondLst>
                            <p:cond delay="indefinite"/>
                          </p:stCondLst>
                          <p:childTnLst>
                            <p:par>
                              <p:cTn id="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1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2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4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9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81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3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85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7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89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1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2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93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5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6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97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9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0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101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3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4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105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7" dur="500"/>
                                            <p:tgtEl>
                                              <p:spTgt spid="5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8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109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1" dur="500"/>
                                            <p:tgtEl>
                                              <p:spTgt spid="54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9" grpId="0" animBg="1"/>
          <p:bldP spid="9" grpId="1" animBg="1"/>
          <p:bldP spid="15" grpId="0" animBg="1"/>
          <p:bldP spid="15" grpId="1" animBg="1"/>
          <p:bldP spid="23" grpId="0" animBg="1"/>
          <p:bldP spid="24" grpId="0" animBg="1"/>
          <p:bldP spid="25" grpId="0" animBg="1"/>
          <p:bldP spid="28" grpId="0"/>
          <p:bldP spid="29" grpId="0"/>
          <p:bldP spid="32" grpId="0" animBg="1"/>
          <p:bldP spid="32" grpId="1" animBg="1"/>
          <p:bldP spid="44" grpId="0"/>
          <p:bldP spid="45" grpId="0"/>
          <p:bldP spid="46" grpId="0"/>
          <p:bldP spid="47" grpId="0"/>
          <p:bldP spid="48" grpId="0"/>
          <p:bldP spid="50" grpId="0"/>
          <p:bldP spid="51" grpId="0"/>
          <p:bldP spid="52" grpId="0"/>
          <p:bldP spid="54" grpId="0" uiExpand="1" build="p"/>
        </p:bldLst>
      </p:timing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>
            <a:extLst>
              <a:ext uri="{FF2B5EF4-FFF2-40B4-BE49-F238E27FC236}">
                <a16:creationId xmlns:a16="http://schemas.microsoft.com/office/drawing/2014/main" id="{9C4E48C8-A477-4EEA-A0BA-AAF4125F9117}"/>
              </a:ext>
            </a:extLst>
          </p:cNvPr>
          <p:cNvSpPr/>
          <p:nvPr/>
        </p:nvSpPr>
        <p:spPr>
          <a:xfrm>
            <a:off x="60960" y="4615748"/>
            <a:ext cx="9083040" cy="47465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23EF361-207E-421A-A3AB-6DBCF7E2E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45357"/>
              </p:ext>
            </p:extLst>
          </p:nvPr>
        </p:nvGraphicFramePr>
        <p:xfrm>
          <a:off x="0" y="3662308"/>
          <a:ext cx="9144000" cy="1452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CS ChemDraw Drawing" r:id="rId3" imgW="6013219" imgH="1118062" progId="ChemDraw.Document.6.0">
                  <p:embed/>
                </p:oleObj>
              </mc:Choice>
              <mc:Fallback>
                <p:oleObj name="CS ChemDraw Drawing" r:id="rId3" imgW="6013219" imgH="1118062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F6C2764-A4A2-45F3-B80A-93D67969A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3662308"/>
                        <a:ext cx="9144000" cy="1452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Chevron 8">
            <a:extLst>
              <a:ext uri="{FF2B5EF4-FFF2-40B4-BE49-F238E27FC236}">
                <a16:creationId xmlns:a16="http://schemas.microsoft.com/office/drawing/2014/main" id="{0729A545-D679-47E6-AD18-59AFE5A9BCFE}"/>
              </a:ext>
            </a:extLst>
          </p:cNvPr>
          <p:cNvSpPr/>
          <p:nvPr/>
        </p:nvSpPr>
        <p:spPr>
          <a:xfrm>
            <a:off x="525861" y="639133"/>
            <a:ext cx="8140655" cy="1403351"/>
          </a:xfrm>
          <a:prstGeom prst="chevron">
            <a:avLst>
              <a:gd name="adj" fmla="val 19597"/>
            </a:avLst>
          </a:prstGeom>
          <a:solidFill>
            <a:schemeClr val="tx1">
              <a:lumMod val="50000"/>
            </a:schemeClr>
          </a:solidFill>
          <a:ln>
            <a:solidFill>
              <a:schemeClr val="tx1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AEF28D6-2C46-4833-9D96-FF7D4EAA45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1" y="206004"/>
            <a:ext cx="8099427" cy="618166"/>
          </a:xfrm>
        </p:spPr>
        <p:txBody>
          <a:bodyPr/>
          <a:lstStyle/>
          <a:p>
            <a:r>
              <a:rPr lang="en-US" sz="3200" dirty="0">
                <a:solidFill>
                  <a:schemeClr val="tx1">
                    <a:lumMod val="50000"/>
                  </a:schemeClr>
                </a:solidFill>
              </a:rPr>
              <a:t>XTBDFT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A2940552-5A9C-48F6-976C-A7322BCB6328}"/>
              </a:ext>
            </a:extLst>
          </p:cNvPr>
          <p:cNvGrpSpPr/>
          <p:nvPr/>
        </p:nvGrpSpPr>
        <p:grpSpPr>
          <a:xfrm>
            <a:off x="609601" y="698083"/>
            <a:ext cx="8008537" cy="1291801"/>
            <a:chOff x="609601" y="698083"/>
            <a:chExt cx="8008537" cy="1291801"/>
          </a:xfrm>
        </p:grpSpPr>
        <p:sp>
          <p:nvSpPr>
            <p:cNvPr id="4" name="Arrow: Chevron 3">
              <a:extLst>
                <a:ext uri="{FF2B5EF4-FFF2-40B4-BE49-F238E27FC236}">
                  <a16:creationId xmlns:a16="http://schemas.microsoft.com/office/drawing/2014/main" id="{97A7CCFC-20BE-485F-B053-50DA08D21BC0}"/>
                </a:ext>
              </a:extLst>
            </p:cNvPr>
            <p:cNvSpPr/>
            <p:nvPr/>
          </p:nvSpPr>
          <p:spPr>
            <a:xfrm>
              <a:off x="609601" y="698084"/>
              <a:ext cx="2535736" cy="1291800"/>
            </a:xfrm>
            <a:prstGeom prst="chevron">
              <a:avLst>
                <a:gd name="adj" fmla="val 19597"/>
              </a:avLst>
            </a:prstGeom>
            <a:solidFill>
              <a:schemeClr val="tx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conformer ensemble generation and ranking</a:t>
              </a:r>
            </a:p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(CREST and GFN-</a:t>
              </a:r>
              <a:r>
                <a:rPr lang="en-US" sz="1400" dirty="0" err="1">
                  <a:solidFill>
                    <a:schemeClr val="bg1"/>
                  </a:solidFill>
                </a:rPr>
                <a:t>xTB</a:t>
              </a:r>
              <a:r>
                <a:rPr lang="en-US" sz="1400" dirty="0">
                  <a:solidFill>
                    <a:schemeClr val="bg1"/>
                  </a:solidFill>
                </a:rPr>
                <a:t>) </a:t>
              </a:r>
            </a:p>
          </p:txBody>
        </p:sp>
        <p:sp>
          <p:nvSpPr>
            <p:cNvPr id="5" name="Arrow: Chevron 4">
              <a:extLst>
                <a:ext uri="{FF2B5EF4-FFF2-40B4-BE49-F238E27FC236}">
                  <a16:creationId xmlns:a16="http://schemas.microsoft.com/office/drawing/2014/main" id="{A1D3A555-FE71-4AF3-920D-CBFA78DAA4B0}"/>
                </a:ext>
              </a:extLst>
            </p:cNvPr>
            <p:cNvSpPr/>
            <p:nvPr/>
          </p:nvSpPr>
          <p:spPr>
            <a:xfrm>
              <a:off x="2952162" y="698083"/>
              <a:ext cx="2016646" cy="1291799"/>
            </a:xfrm>
            <a:prstGeom prst="chevron">
              <a:avLst>
                <a:gd name="adj" fmla="val 19597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ensemble refinement (NWChem)</a:t>
              </a:r>
            </a:p>
          </p:txBody>
        </p:sp>
        <p:sp>
          <p:nvSpPr>
            <p:cNvPr id="6" name="Arrow: Chevron 5">
              <a:extLst>
                <a:ext uri="{FF2B5EF4-FFF2-40B4-BE49-F238E27FC236}">
                  <a16:creationId xmlns:a16="http://schemas.microsoft.com/office/drawing/2014/main" id="{587BF51D-D118-4716-8F9A-770BD0CA8065}"/>
                </a:ext>
              </a:extLst>
            </p:cNvPr>
            <p:cNvSpPr/>
            <p:nvPr/>
          </p:nvSpPr>
          <p:spPr>
            <a:xfrm>
              <a:off x="4775632" y="698083"/>
              <a:ext cx="2016646" cy="1291799"/>
            </a:xfrm>
            <a:prstGeom prst="chevron">
              <a:avLst>
                <a:gd name="adj" fmla="val 19597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minimum final optimization (NWChem)</a:t>
              </a:r>
            </a:p>
          </p:txBody>
        </p:sp>
        <p:sp>
          <p:nvSpPr>
            <p:cNvPr id="7" name="Arrow: Chevron 6">
              <a:extLst>
                <a:ext uri="{FF2B5EF4-FFF2-40B4-BE49-F238E27FC236}">
                  <a16:creationId xmlns:a16="http://schemas.microsoft.com/office/drawing/2014/main" id="{5D481CAA-AAD9-4B91-B278-D44FB4BB12A9}"/>
                </a:ext>
              </a:extLst>
            </p:cNvPr>
            <p:cNvSpPr/>
            <p:nvPr/>
          </p:nvSpPr>
          <p:spPr>
            <a:xfrm>
              <a:off x="6601492" y="698083"/>
              <a:ext cx="2016646" cy="1291799"/>
            </a:xfrm>
            <a:prstGeom prst="chevron">
              <a:avLst>
                <a:gd name="adj" fmla="val 19597"/>
              </a:avLst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quasi-harmonic frequency corrections</a:t>
              </a:r>
            </a:p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(Goodvibes)</a:t>
              </a:r>
            </a:p>
          </p:txBody>
        </p:sp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B4FBA2B-B479-447B-9134-BEE378010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728675"/>
              </p:ext>
            </p:extLst>
          </p:nvPr>
        </p:nvGraphicFramePr>
        <p:xfrm>
          <a:off x="367372" y="2771109"/>
          <a:ext cx="1065480" cy="1131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CS ChemDraw Drawing" r:id="rId5" imgW="612167" imgH="650354" progId="ChemDraw.Document.6.0">
                  <p:embed/>
                </p:oleObj>
              </mc:Choice>
              <mc:Fallback>
                <p:oleObj name="CS ChemDraw Drawing" r:id="rId5" imgW="612167" imgH="650354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EDC9112-2E9E-463B-A130-CBDBE7241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372" y="2771109"/>
                        <a:ext cx="1065480" cy="1131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row: Right 15">
            <a:extLst>
              <a:ext uri="{FF2B5EF4-FFF2-40B4-BE49-F238E27FC236}">
                <a16:creationId xmlns:a16="http://schemas.microsoft.com/office/drawing/2014/main" id="{2595D64F-790C-4089-9D9C-0C9E5C13200D}"/>
              </a:ext>
            </a:extLst>
          </p:cNvPr>
          <p:cNvSpPr/>
          <p:nvPr/>
        </p:nvSpPr>
        <p:spPr>
          <a:xfrm rot="16200000">
            <a:off x="520032" y="2196133"/>
            <a:ext cx="673100" cy="387350"/>
          </a:xfrm>
          <a:prstGeom prst="rightArrow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0F9CE8C-A595-4BB3-9EF9-B86A9C542DCE}"/>
              </a:ext>
            </a:extLst>
          </p:cNvPr>
          <p:cNvSpPr txBox="1"/>
          <p:nvPr/>
        </p:nvSpPr>
        <p:spPr>
          <a:xfrm>
            <a:off x="983925" y="2262802"/>
            <a:ext cx="1710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tx1">
                    <a:lumMod val="50000"/>
                  </a:schemeClr>
                </a:solidFill>
              </a:rPr>
              <a:t>input geometry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0DA84E69-07E3-4CAA-93F3-75B856CD7152}"/>
              </a:ext>
            </a:extLst>
          </p:cNvPr>
          <p:cNvGrpSpPr/>
          <p:nvPr/>
        </p:nvGrpSpPr>
        <p:grpSpPr>
          <a:xfrm>
            <a:off x="2818960" y="2042484"/>
            <a:ext cx="2062315" cy="607116"/>
            <a:chOff x="2818960" y="2042484"/>
            <a:chExt cx="2062315" cy="607116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C80D26FB-F417-4D9D-ADF5-6AF051940958}"/>
                </a:ext>
              </a:extLst>
            </p:cNvPr>
            <p:cNvSpPr/>
            <p:nvPr/>
          </p:nvSpPr>
          <p:spPr>
            <a:xfrm>
              <a:off x="2952161" y="2042484"/>
              <a:ext cx="1795915" cy="60711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tx1">
                  <a:lumMod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DAEC523B-68B4-41BA-AF45-B709E64090B3}"/>
                </a:ext>
              </a:extLst>
            </p:cNvPr>
            <p:cNvSpPr/>
            <p:nvPr/>
          </p:nvSpPr>
          <p:spPr>
            <a:xfrm>
              <a:off x="2818960" y="2123618"/>
              <a:ext cx="206231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u="sng" dirty="0">
                  <a:solidFill>
                    <a:schemeClr val="tx1">
                      <a:lumMod val="50000"/>
                    </a:schemeClr>
                  </a:solidFill>
                </a:rPr>
                <a:t>62 conformers </a:t>
              </a:r>
              <a: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  <a:t>within </a:t>
              </a:r>
              <a:b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</a:br>
              <a: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  <a:t>6 kcal/mol window</a:t>
              </a:r>
            </a:p>
          </p:txBody>
        </p:sp>
      </p:grpSp>
      <p:sp>
        <p:nvSpPr>
          <p:cNvPr id="25" name="Rectangle 24">
            <a:extLst>
              <a:ext uri="{FF2B5EF4-FFF2-40B4-BE49-F238E27FC236}">
                <a16:creationId xmlns:a16="http://schemas.microsoft.com/office/drawing/2014/main" id="{DEB7622D-62FE-4400-A23F-676839294C51}"/>
              </a:ext>
            </a:extLst>
          </p:cNvPr>
          <p:cNvSpPr/>
          <p:nvPr/>
        </p:nvSpPr>
        <p:spPr>
          <a:xfrm>
            <a:off x="6905973" y="4640666"/>
            <a:ext cx="230597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*calculated with B3LYP-D3/def2-TZVP//B3LYP-D3/def2-SVP and quasi-harmonic frequency corrections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529E0B6A-6666-4ACF-818D-5117FEC7EFFC}"/>
              </a:ext>
            </a:extLst>
          </p:cNvPr>
          <p:cNvSpPr/>
          <p:nvPr/>
        </p:nvSpPr>
        <p:spPr>
          <a:xfrm>
            <a:off x="681956" y="4500671"/>
            <a:ext cx="85725" cy="8088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E1A0DDCD-6265-493D-9E62-A7F81065A647}"/>
              </a:ext>
            </a:extLst>
          </p:cNvPr>
          <p:cNvSpPr/>
          <p:nvPr/>
        </p:nvSpPr>
        <p:spPr>
          <a:xfrm>
            <a:off x="5584819" y="4999071"/>
            <a:ext cx="85725" cy="8088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D4D70905-37E3-4C4B-B9B5-264FC9C00906}"/>
              </a:ext>
            </a:extLst>
          </p:cNvPr>
          <p:cNvGrpSpPr/>
          <p:nvPr/>
        </p:nvGrpSpPr>
        <p:grpSpPr>
          <a:xfrm>
            <a:off x="5235172" y="2076678"/>
            <a:ext cx="4188112" cy="1639438"/>
            <a:chOff x="5235172" y="2076678"/>
            <a:chExt cx="4188112" cy="1639438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6F8C791-39C0-4771-BE98-7FF32918CD66}"/>
                </a:ext>
              </a:extLst>
            </p:cNvPr>
            <p:cNvSpPr txBox="1"/>
            <p:nvPr/>
          </p:nvSpPr>
          <p:spPr>
            <a:xfrm>
              <a:off x="7436215" y="2212460"/>
              <a:ext cx="198706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>
                  <a:solidFill>
                    <a:schemeClr val="tx1">
                      <a:lumMod val="50000"/>
                    </a:schemeClr>
                  </a:solidFill>
                </a:rPr>
                <a:t>final structure and energy*</a:t>
              </a:r>
            </a:p>
          </p:txBody>
        </p:sp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D42F5619-02B1-40D2-B8CF-3BC1884441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235172" y="2149868"/>
              <a:ext cx="1611514" cy="1566248"/>
            </a:xfrm>
            <a:prstGeom prst="rect">
              <a:avLst/>
            </a:prstGeom>
          </p:spPr>
        </p:pic>
        <p:sp>
          <p:nvSpPr>
            <p:cNvPr id="33" name="Arrow: Bent-Up 32">
              <a:extLst>
                <a:ext uri="{FF2B5EF4-FFF2-40B4-BE49-F238E27FC236}">
                  <a16:creationId xmlns:a16="http://schemas.microsoft.com/office/drawing/2014/main" id="{4B9DE439-C719-4A5E-9123-71E37DD5B713}"/>
                </a:ext>
              </a:extLst>
            </p:cNvPr>
            <p:cNvSpPr/>
            <p:nvPr/>
          </p:nvSpPr>
          <p:spPr>
            <a:xfrm rot="16200000" flipH="1">
              <a:off x="6795405" y="2230392"/>
              <a:ext cx="1024339" cy="716911"/>
            </a:xfrm>
            <a:prstGeom prst="bentUpArrow">
              <a:avLst/>
            </a:prstGeom>
            <a:solidFill>
              <a:schemeClr val="tx1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F567F0B8-8828-4660-8349-A5899893B36D}"/>
              </a:ext>
            </a:extLst>
          </p:cNvPr>
          <p:cNvSpPr txBox="1"/>
          <p:nvPr/>
        </p:nvSpPr>
        <p:spPr>
          <a:xfrm>
            <a:off x="3689" y="4615748"/>
            <a:ext cx="152798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PES is only illustrative)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9DF7E36E-BBE7-470E-8BB0-F576C2E90F02}"/>
              </a:ext>
            </a:extLst>
          </p:cNvPr>
          <p:cNvCxnSpPr>
            <a:cxnSpLocks/>
          </p:cNvCxnSpPr>
          <p:nvPr/>
        </p:nvCxnSpPr>
        <p:spPr>
          <a:xfrm flipH="1">
            <a:off x="5627681" y="3716116"/>
            <a:ext cx="88906" cy="1136958"/>
          </a:xfrm>
          <a:prstGeom prst="straightConnector1">
            <a:avLst/>
          </a:prstGeom>
          <a:ln w="12700" cmpd="sng">
            <a:solidFill>
              <a:schemeClr val="accent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8640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31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672076A-60DA-49FA-9FAA-54419EED3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</a:t>
            </a:r>
            <a:r>
              <a:rPr lang="en-US" dirty="0"/>
              <a:t>G</a:t>
            </a:r>
            <a:r>
              <a:rPr lang="en-US" baseline="-25000" dirty="0"/>
              <a:t>PPN</a:t>
            </a:r>
            <a:r>
              <a:rPr lang="en-US" dirty="0"/>
              <a:t> vs known PNP/PPN ligand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286E258-97A8-4E0C-B727-BD70F215D7EC}"/>
              </a:ext>
            </a:extLst>
          </p:cNvPr>
          <p:cNvSpPr/>
          <p:nvPr/>
        </p:nvSpPr>
        <p:spPr>
          <a:xfrm>
            <a:off x="3070860" y="4846320"/>
            <a:ext cx="4587240" cy="24408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186BA16-2D2C-4CC6-8416-0774F8A06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044967"/>
              </p:ext>
            </p:extLst>
          </p:nvPr>
        </p:nvGraphicFramePr>
        <p:xfrm>
          <a:off x="303053" y="843137"/>
          <a:ext cx="5535613" cy="324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CS ChemDraw Drawing" r:id="rId3" imgW="5534891" imgH="3239885" progId="ChemDraw.Document.6.0">
                  <p:embed/>
                </p:oleObj>
              </mc:Choice>
              <mc:Fallback>
                <p:oleObj name="CS ChemDraw Drawing" r:id="rId3" imgW="5534891" imgH="32398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053" y="843137"/>
                        <a:ext cx="5535613" cy="324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1B0CB2D-B2E4-4B75-89BF-CD25964C1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724461"/>
              </p:ext>
            </p:extLst>
          </p:nvPr>
        </p:nvGraphicFramePr>
        <p:xfrm>
          <a:off x="6128388" y="2485613"/>
          <a:ext cx="27559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CS ChemDraw Drawing" r:id="rId5" imgW="2756362" imgH="1521922" progId="ChemDraw.Document.6.0">
                  <p:embed/>
                </p:oleObj>
              </mc:Choice>
              <mc:Fallback>
                <p:oleObj name="CS ChemDraw Drawing" r:id="rId5" imgW="2756362" imgH="15219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8388" y="2485613"/>
                        <a:ext cx="2755900" cy="152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30B56A18-23BB-4595-B4D3-78829C63FE30}"/>
              </a:ext>
            </a:extLst>
          </p:cNvPr>
          <p:cNvGrpSpPr/>
          <p:nvPr/>
        </p:nvGrpSpPr>
        <p:grpSpPr>
          <a:xfrm>
            <a:off x="4642168" y="224971"/>
            <a:ext cx="1780032" cy="400110"/>
            <a:chOff x="5175568" y="-344567"/>
            <a:chExt cx="1780032" cy="400110"/>
          </a:xfrm>
        </p:grpSpPr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63A1D765-A160-4F39-BF5D-3BDF69FBAC43}"/>
                </a:ext>
              </a:extLst>
            </p:cNvPr>
            <p:cNvSpPr/>
            <p:nvPr/>
          </p:nvSpPr>
          <p:spPr>
            <a:xfrm>
              <a:off x="5175568" y="-131534"/>
              <a:ext cx="161925" cy="161925"/>
            </a:xfrm>
            <a:prstGeom prst="round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EAE9E46D-72EE-4292-915C-FF8CFB5F763A}"/>
                </a:ext>
              </a:extLst>
            </p:cNvPr>
            <p:cNvSpPr/>
            <p:nvPr/>
          </p:nvSpPr>
          <p:spPr>
            <a:xfrm>
              <a:off x="5178743" y="-326440"/>
              <a:ext cx="161925" cy="161925"/>
            </a:xfrm>
            <a:prstGeom prst="roundRect">
              <a:avLst/>
            </a:prstGeom>
            <a:solidFill>
              <a:schemeClr val="tx1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C8F9AC1-7602-4E9E-907D-F7DEE11014DA}"/>
                </a:ext>
              </a:extLst>
            </p:cNvPr>
            <p:cNvSpPr txBox="1"/>
            <p:nvPr/>
          </p:nvSpPr>
          <p:spPr>
            <a:xfrm>
              <a:off x="5347467" y="-344567"/>
              <a:ext cx="16081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solidFill>
                    <a:schemeClr val="tx1">
                      <a:lumMod val="50000"/>
                    </a:schemeClr>
                  </a:solidFill>
                </a:rPr>
                <a:t>Δ</a:t>
              </a:r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G</a:t>
              </a:r>
              <a:r>
                <a:rPr lang="en-US" baseline="-25000" dirty="0">
                  <a:solidFill>
                    <a:schemeClr val="tx1">
                      <a:lumMod val="50000"/>
                    </a:schemeClr>
                  </a:solidFill>
                </a:rPr>
                <a:t>PPN</a:t>
              </a:r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 &gt; 0 (PNP favored)</a:t>
              </a:r>
            </a:p>
            <a:p>
              <a:r>
                <a:rPr lang="el-GR" dirty="0">
                  <a:solidFill>
                    <a:schemeClr val="tx1">
                      <a:lumMod val="50000"/>
                    </a:schemeClr>
                  </a:solidFill>
                </a:rPr>
                <a:t>Δ</a:t>
              </a:r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G</a:t>
              </a:r>
              <a:r>
                <a:rPr lang="en-US" baseline="-25000" dirty="0">
                  <a:solidFill>
                    <a:schemeClr val="tx1">
                      <a:lumMod val="50000"/>
                    </a:schemeClr>
                  </a:solidFill>
                </a:rPr>
                <a:t>PPN</a:t>
              </a:r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 &lt; 0 (PPN favored)</a:t>
              </a:r>
            </a:p>
          </p:txBody>
        </p:sp>
      </p:grp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13DF016-7DED-40EF-A1C2-92C76D82F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808032"/>
              </p:ext>
            </p:extLst>
          </p:nvPr>
        </p:nvGraphicFramePr>
        <p:xfrm>
          <a:off x="5932991" y="843137"/>
          <a:ext cx="3140075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" name="CS ChemDraw Drawing" r:id="rId7" imgW="3140479" imgH="1601585" progId="ChemDraw.Document.6.0">
                  <p:embed/>
                </p:oleObj>
              </mc:Choice>
              <mc:Fallback>
                <p:oleObj name="CS ChemDraw Drawing" r:id="rId7" imgW="3140479" imgH="1601585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4213D42-8609-467F-8E6C-AAA79574C1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2991" y="843137"/>
                        <a:ext cx="3140075" cy="160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1EAA85D8-C04F-4187-BB86-3D042BCF48A2}"/>
              </a:ext>
            </a:extLst>
          </p:cNvPr>
          <p:cNvSpPr txBox="1"/>
          <p:nvPr/>
        </p:nvSpPr>
        <p:spPr>
          <a:xfrm>
            <a:off x="1" y="4242507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If |</a:t>
            </a:r>
            <a:r>
              <a:rPr lang="el-GR" sz="1800" dirty="0"/>
              <a:t>Δ</a:t>
            </a:r>
            <a:r>
              <a:rPr lang="en-US" sz="1800" dirty="0"/>
              <a:t>G</a:t>
            </a:r>
            <a:r>
              <a:rPr lang="en-US" sz="1800" baseline="-25000" dirty="0"/>
              <a:t>PPN</a:t>
            </a:r>
            <a:r>
              <a:rPr lang="en-US" sz="1800" dirty="0"/>
              <a:t>| &gt; 0.9 kcal/mol, prediction matches observations for 30+ known PNP/PPN</a:t>
            </a:r>
          </a:p>
        </p:txBody>
      </p:sp>
    </p:spTree>
    <p:extLst>
      <p:ext uri="{BB962C8B-B14F-4D97-AF65-F5344CB8AC3E}">
        <p14:creationId xmlns:p14="http://schemas.microsoft.com/office/powerpoint/2010/main" val="1055092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672076A-60DA-49FA-9FAA-54419EED3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alyst performance vs </a:t>
            </a:r>
            <a:r>
              <a:rPr lang="el-GR" dirty="0"/>
              <a:t>Δ</a:t>
            </a:r>
            <a:r>
              <a:rPr lang="en-US" dirty="0"/>
              <a:t>G</a:t>
            </a:r>
            <a:r>
              <a:rPr lang="en-US" baseline="-25000" dirty="0"/>
              <a:t>PPN</a:t>
            </a:r>
            <a:r>
              <a:rPr lang="en-US" dirty="0"/>
              <a:t> </a:t>
            </a:r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BABFFACE-D476-4210-9190-F42DEAE4894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64587408"/>
              </p:ext>
            </p:extLst>
          </p:nvPr>
        </p:nvGraphicFramePr>
        <p:xfrm>
          <a:off x="444813" y="1714777"/>
          <a:ext cx="3520673" cy="22834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853235B2-9663-4009-958F-660AFF50E036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FF7EF9-E24E-4CCF-A9BF-4B5A78AB5D1E}"/>
              </a:ext>
            </a:extLst>
          </p:cNvPr>
          <p:cNvSpPr/>
          <p:nvPr/>
        </p:nvSpPr>
        <p:spPr>
          <a:xfrm>
            <a:off x="444813" y="4024129"/>
            <a:ext cx="413384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dirty="0"/>
              <a:t>S. Kuhlmann, K. </a:t>
            </a:r>
            <a:r>
              <a:rPr lang="en-GB" dirty="0" err="1"/>
              <a:t>Blann</a:t>
            </a:r>
            <a:r>
              <a:rPr lang="en-GB" dirty="0"/>
              <a:t>, et al., </a:t>
            </a:r>
            <a:r>
              <a:rPr lang="en-GB" i="1" dirty="0"/>
              <a:t>J. </a:t>
            </a:r>
            <a:r>
              <a:rPr lang="en-GB" i="1" dirty="0" err="1"/>
              <a:t>Catal</a:t>
            </a:r>
            <a:r>
              <a:rPr lang="en-GB" i="1" dirty="0"/>
              <a:t>.</a:t>
            </a:r>
            <a:r>
              <a:rPr lang="en-GB" dirty="0"/>
              <a:t>, 2007, </a:t>
            </a:r>
            <a:r>
              <a:rPr lang="en-GB" b="1" dirty="0"/>
              <a:t>245</a:t>
            </a:r>
            <a:r>
              <a:rPr lang="en-GB" dirty="0"/>
              <a:t>, 279-284</a:t>
            </a:r>
          </a:p>
          <a:p>
            <a:pPr algn="l"/>
            <a:r>
              <a:rPr lang="en-GB" dirty="0"/>
              <a:t>K. </a:t>
            </a:r>
            <a:r>
              <a:rPr lang="en-GB" dirty="0" err="1"/>
              <a:t>Blann</a:t>
            </a:r>
            <a:r>
              <a:rPr lang="en-GB" dirty="0"/>
              <a:t>, A. Bollmann, et al., </a:t>
            </a:r>
            <a:r>
              <a:rPr lang="en-GB" i="1" dirty="0"/>
              <a:t>J. </a:t>
            </a:r>
            <a:r>
              <a:rPr lang="en-GB" i="1" dirty="0" err="1"/>
              <a:t>Catal</a:t>
            </a:r>
            <a:r>
              <a:rPr lang="en-GB" i="1" dirty="0"/>
              <a:t>.</a:t>
            </a:r>
            <a:r>
              <a:rPr lang="en-GB" dirty="0"/>
              <a:t>, 2007, </a:t>
            </a:r>
            <a:r>
              <a:rPr lang="en-GB" b="1" dirty="0"/>
              <a:t>249</a:t>
            </a:r>
            <a:r>
              <a:rPr lang="en-GB" dirty="0"/>
              <a:t>, 244-249.</a:t>
            </a:r>
          </a:p>
          <a:p>
            <a:pPr algn="l"/>
            <a:r>
              <a:rPr lang="en-GB" dirty="0"/>
              <a:t>E. Killian, K. </a:t>
            </a:r>
            <a:r>
              <a:rPr lang="en-GB" dirty="0" err="1"/>
              <a:t>Blann</a:t>
            </a:r>
            <a:r>
              <a:rPr lang="en-GB" dirty="0"/>
              <a:t>, et al., </a:t>
            </a:r>
            <a:r>
              <a:rPr lang="en-GB" i="1" dirty="0"/>
              <a:t>J. Mol. </a:t>
            </a:r>
            <a:r>
              <a:rPr lang="en-GB" i="1" dirty="0" err="1"/>
              <a:t>Catal</a:t>
            </a:r>
            <a:r>
              <a:rPr lang="en-GB" i="1" dirty="0"/>
              <a:t>. A: Chem.</a:t>
            </a:r>
            <a:r>
              <a:rPr lang="en-GB" dirty="0"/>
              <a:t>, 2007, </a:t>
            </a:r>
            <a:r>
              <a:rPr lang="en-GB" b="1" dirty="0"/>
              <a:t>270</a:t>
            </a:r>
            <a:r>
              <a:rPr lang="en-GB" dirty="0"/>
              <a:t>, 214-218.</a:t>
            </a:r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CF1CC81-483B-41AC-8596-A9B20A02F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86934"/>
              </p:ext>
            </p:extLst>
          </p:nvPr>
        </p:nvGraphicFramePr>
        <p:xfrm>
          <a:off x="952500" y="657760"/>
          <a:ext cx="26606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2" name="CS ChemDraw Drawing" r:id="rId5" imgW="2660419" imgH="1080308" progId="ChemDraw.Document.6.0">
                  <p:embed/>
                </p:oleObj>
              </mc:Choice>
              <mc:Fallback>
                <p:oleObj name="CS ChemDraw Drawing" r:id="rId5" imgW="2660419" imgH="108030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8377954-F560-438F-9AE9-26BF7B4C9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2500" y="657760"/>
                        <a:ext cx="2660650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235C36C-457A-4D0E-9E8F-DAE6F172FF62}"/>
              </a:ext>
            </a:extLst>
          </p:cNvPr>
          <p:cNvSpPr/>
          <p:nvPr/>
        </p:nvSpPr>
        <p:spPr>
          <a:xfrm>
            <a:off x="4120837" y="843137"/>
            <a:ext cx="4859677" cy="3240087"/>
          </a:xfrm>
          <a:prstGeom prst="roundRect">
            <a:avLst/>
          </a:prstGeom>
          <a:solidFill>
            <a:srgbClr val="FFFFFF">
              <a:alpha val="89804"/>
            </a:srgbClr>
          </a:solidFill>
          <a:ln>
            <a:solidFill>
              <a:schemeClr val="tx1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F7BBB4D-0157-4A6E-8861-0EB9E43A9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54035"/>
              </p:ext>
            </p:extLst>
          </p:nvPr>
        </p:nvGraphicFramePr>
        <p:xfrm>
          <a:off x="5140734" y="1613490"/>
          <a:ext cx="27479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3" name="CS ChemDraw Drawing" r:id="rId7" imgW="1811828" imgH="524048" progId="ChemDraw.Document.6.0">
                  <p:embed/>
                </p:oleObj>
              </mc:Choice>
              <mc:Fallback>
                <p:oleObj name="CS ChemDraw Drawing" r:id="rId7" imgW="1811828" imgH="524048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E3379AF-326F-418D-8591-BA0056158B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0734" y="1613490"/>
                        <a:ext cx="2747963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4331FE5-2C28-4489-B0EB-613C43798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900859"/>
              </p:ext>
            </p:extLst>
          </p:nvPr>
        </p:nvGraphicFramePr>
        <p:xfrm>
          <a:off x="4232306" y="2332618"/>
          <a:ext cx="1191337" cy="8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4" name="CS ChemDraw Drawing" r:id="rId9" imgW="737408" imgH="538942" progId="ChemDraw.Document.6.0">
                  <p:embed/>
                </p:oleObj>
              </mc:Choice>
              <mc:Fallback>
                <p:oleObj name="CS ChemDraw Drawing" r:id="rId9" imgW="737408" imgH="53894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77C158C-3D96-4D17-9C04-8BCB6370B6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>
                        <a:alphaModFix amt="90000"/>
                      </a:blip>
                      <a:stretch>
                        <a:fillRect/>
                      </a:stretch>
                    </p:blipFill>
                    <p:spPr>
                      <a:xfrm>
                        <a:off x="4232306" y="2332618"/>
                        <a:ext cx="1191337" cy="86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2BE39B1-9078-400F-88FE-E3F0EA2D5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715562"/>
              </p:ext>
            </p:extLst>
          </p:nvPr>
        </p:nvGraphicFramePr>
        <p:xfrm>
          <a:off x="7605790" y="2332618"/>
          <a:ext cx="1369440" cy="74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5" name="CS ChemDraw Drawing" r:id="rId11" imgW="866948" imgH="470708" progId="ChemDraw.Document.6.0">
                  <p:embed/>
                </p:oleObj>
              </mc:Choice>
              <mc:Fallback>
                <p:oleObj name="CS ChemDraw Drawing" r:id="rId11" imgW="866948" imgH="470708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96438C9-1BF7-4329-ADBC-E66930BA8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05790" y="2332618"/>
                        <a:ext cx="1369440" cy="744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>
            <a:extLst>
              <a:ext uri="{FF2B5EF4-FFF2-40B4-BE49-F238E27FC236}">
                <a16:creationId xmlns:a16="http://schemas.microsoft.com/office/drawing/2014/main" id="{69B31B81-2382-42F5-8089-CAD912676AF6}"/>
              </a:ext>
            </a:extLst>
          </p:cNvPr>
          <p:cNvSpPr/>
          <p:nvPr/>
        </p:nvSpPr>
        <p:spPr>
          <a:xfrm>
            <a:off x="6170546" y="1156180"/>
            <a:ext cx="495300" cy="4953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ym typeface="Wingdings" panose="05000000000000000000" pitchFamily="2" charset="2"/>
              </a:rPr>
              <a:t></a:t>
            </a:r>
            <a:endParaRPr lang="en-US" sz="2400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F3F0F08-857B-4586-B564-808F3403A265}"/>
              </a:ext>
            </a:extLst>
          </p:cNvPr>
          <p:cNvSpPr/>
          <p:nvPr/>
        </p:nvSpPr>
        <p:spPr>
          <a:xfrm>
            <a:off x="7240711" y="2751519"/>
            <a:ext cx="495300" cy="4953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ym typeface="Wingdings" panose="05000000000000000000" pitchFamily="2" charset="2"/>
              </a:rPr>
              <a:t></a:t>
            </a:r>
            <a:endParaRPr lang="en-US" sz="2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84E3D8-3832-4C10-B03E-024FBD5939C1}"/>
              </a:ext>
            </a:extLst>
          </p:cNvPr>
          <p:cNvSpPr txBox="1"/>
          <p:nvPr/>
        </p:nvSpPr>
        <p:spPr>
          <a:xfrm>
            <a:off x="4351496" y="3654260"/>
            <a:ext cx="4450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make more stable (better) PNP catalysts</a:t>
            </a:r>
          </a:p>
        </p:txBody>
      </p:sp>
    </p:spTree>
    <p:extLst>
      <p:ext uri="{BB962C8B-B14F-4D97-AF65-F5344CB8AC3E}">
        <p14:creationId xmlns:p14="http://schemas.microsoft.com/office/powerpoint/2010/main" val="1381598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  <p:bldP spid="17" grpId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41520CE-DE54-4F6E-BF53-025470A7C1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gand candidates screened out (</a:t>
            </a:r>
            <a:r>
              <a:rPr lang="el-GR" dirty="0"/>
              <a:t>Δ</a:t>
            </a:r>
            <a:r>
              <a:rPr lang="en-US" dirty="0"/>
              <a:t>G</a:t>
            </a:r>
            <a:r>
              <a:rPr lang="en-US" baseline="-25000" dirty="0"/>
              <a:t>PPN</a:t>
            </a:r>
            <a:r>
              <a:rPr lang="en-US" dirty="0"/>
              <a:t> &lt; 1 kcal/mol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18EB44A-098D-491B-B252-1B7F37B17A6D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B448EA7-53EE-41B2-96AF-8FB025F02295}"/>
              </a:ext>
            </a:extLst>
          </p:cNvPr>
          <p:cNvGrpSpPr/>
          <p:nvPr/>
        </p:nvGrpSpPr>
        <p:grpSpPr>
          <a:xfrm>
            <a:off x="7062654" y="224971"/>
            <a:ext cx="1780032" cy="400110"/>
            <a:chOff x="5175568" y="-344567"/>
            <a:chExt cx="1780032" cy="400110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827DFD61-C33C-4008-9C11-F76900D467F8}"/>
                </a:ext>
              </a:extLst>
            </p:cNvPr>
            <p:cNvSpPr/>
            <p:nvPr/>
          </p:nvSpPr>
          <p:spPr>
            <a:xfrm>
              <a:off x="5175568" y="-131534"/>
              <a:ext cx="161925" cy="161925"/>
            </a:xfrm>
            <a:prstGeom prst="round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AB1AD49E-B906-42D5-BC2B-9493A86ECB12}"/>
                </a:ext>
              </a:extLst>
            </p:cNvPr>
            <p:cNvSpPr/>
            <p:nvPr/>
          </p:nvSpPr>
          <p:spPr>
            <a:xfrm>
              <a:off x="5178743" y="-326440"/>
              <a:ext cx="161925" cy="161925"/>
            </a:xfrm>
            <a:prstGeom prst="roundRect">
              <a:avLst/>
            </a:prstGeom>
            <a:solidFill>
              <a:schemeClr val="tx1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16E3D04-8A21-4533-8EDE-1212B1F5CB73}"/>
                </a:ext>
              </a:extLst>
            </p:cNvPr>
            <p:cNvSpPr txBox="1"/>
            <p:nvPr/>
          </p:nvSpPr>
          <p:spPr>
            <a:xfrm>
              <a:off x="5347467" y="-344567"/>
              <a:ext cx="16081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solidFill>
                    <a:schemeClr val="tx1">
                      <a:lumMod val="50000"/>
                    </a:schemeClr>
                  </a:solidFill>
                </a:rPr>
                <a:t>Δ</a:t>
              </a:r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G</a:t>
              </a:r>
              <a:r>
                <a:rPr lang="en-US" baseline="-25000" dirty="0">
                  <a:solidFill>
                    <a:schemeClr val="tx1">
                      <a:lumMod val="50000"/>
                    </a:schemeClr>
                  </a:solidFill>
                </a:rPr>
                <a:t>PPN</a:t>
              </a:r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 &gt; 0 (PNP favored)</a:t>
              </a:r>
            </a:p>
            <a:p>
              <a:r>
                <a:rPr lang="el-GR" dirty="0">
                  <a:solidFill>
                    <a:schemeClr val="tx1">
                      <a:lumMod val="50000"/>
                    </a:schemeClr>
                  </a:solidFill>
                </a:rPr>
                <a:t>Δ</a:t>
              </a:r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G</a:t>
              </a:r>
              <a:r>
                <a:rPr lang="en-US" baseline="-25000" dirty="0">
                  <a:solidFill>
                    <a:schemeClr val="tx1">
                      <a:lumMod val="50000"/>
                    </a:schemeClr>
                  </a:solidFill>
                </a:rPr>
                <a:t>PPN</a:t>
              </a:r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 &lt; 0 (PPN favored)</a:t>
              </a:r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6D34DCC-2CCC-478E-B6D8-A75CB324A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287484"/>
              </p:ext>
            </p:extLst>
          </p:nvPr>
        </p:nvGraphicFramePr>
        <p:xfrm>
          <a:off x="92502" y="728405"/>
          <a:ext cx="8750184" cy="3741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CS ChemDraw Drawing" r:id="rId3" imgW="5833456" imgH="2494165" progId="ChemDraw.Document.6.0">
                  <p:embed/>
                </p:oleObj>
              </mc:Choice>
              <mc:Fallback>
                <p:oleObj name="CS ChemDraw Drawing" r:id="rId3" imgW="5833456" imgH="24941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502" y="728405"/>
                        <a:ext cx="8750184" cy="3741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0735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985BE90-C969-4184-828F-1F14E18E61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ed PNP ligands compared with benchmark catalyst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52ABC01C-3B9E-4026-B50C-E0FD22961FB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179150"/>
              </p:ext>
            </p:extLst>
          </p:nvPr>
        </p:nvGraphicFramePr>
        <p:xfrm>
          <a:off x="27879" y="2008384"/>
          <a:ext cx="9088242" cy="204025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48512">
                  <a:extLst>
                    <a:ext uri="{9D8B030D-6E8A-4147-A177-3AD203B41FA5}">
                      <a16:colId xmlns:a16="http://schemas.microsoft.com/office/drawing/2014/main" val="73453159"/>
                    </a:ext>
                  </a:extLst>
                </a:gridCol>
                <a:gridCol w="1389082">
                  <a:extLst>
                    <a:ext uri="{9D8B030D-6E8A-4147-A177-3AD203B41FA5}">
                      <a16:colId xmlns:a16="http://schemas.microsoft.com/office/drawing/2014/main" val="736099"/>
                    </a:ext>
                  </a:extLst>
                </a:gridCol>
                <a:gridCol w="878664">
                  <a:extLst>
                    <a:ext uri="{9D8B030D-6E8A-4147-A177-3AD203B41FA5}">
                      <a16:colId xmlns:a16="http://schemas.microsoft.com/office/drawing/2014/main" val="1800993017"/>
                    </a:ext>
                  </a:extLst>
                </a:gridCol>
                <a:gridCol w="878664">
                  <a:extLst>
                    <a:ext uri="{9D8B030D-6E8A-4147-A177-3AD203B41FA5}">
                      <a16:colId xmlns:a16="http://schemas.microsoft.com/office/drawing/2014/main" val="2765635005"/>
                    </a:ext>
                  </a:extLst>
                </a:gridCol>
                <a:gridCol w="878664">
                  <a:extLst>
                    <a:ext uri="{9D8B030D-6E8A-4147-A177-3AD203B41FA5}">
                      <a16:colId xmlns:a16="http://schemas.microsoft.com/office/drawing/2014/main" val="3447787387"/>
                    </a:ext>
                  </a:extLst>
                </a:gridCol>
                <a:gridCol w="878664">
                  <a:extLst>
                    <a:ext uri="{9D8B030D-6E8A-4147-A177-3AD203B41FA5}">
                      <a16:colId xmlns:a16="http://schemas.microsoft.com/office/drawing/2014/main" val="4174086449"/>
                    </a:ext>
                  </a:extLst>
                </a:gridCol>
                <a:gridCol w="878664">
                  <a:extLst>
                    <a:ext uri="{9D8B030D-6E8A-4147-A177-3AD203B41FA5}">
                      <a16:colId xmlns:a16="http://schemas.microsoft.com/office/drawing/2014/main" val="4278912696"/>
                    </a:ext>
                  </a:extLst>
                </a:gridCol>
                <a:gridCol w="878664">
                  <a:extLst>
                    <a:ext uri="{9D8B030D-6E8A-4147-A177-3AD203B41FA5}">
                      <a16:colId xmlns:a16="http://schemas.microsoft.com/office/drawing/2014/main" val="1811328921"/>
                    </a:ext>
                  </a:extLst>
                </a:gridCol>
                <a:gridCol w="878664">
                  <a:extLst>
                    <a:ext uri="{9D8B030D-6E8A-4147-A177-3AD203B41FA5}">
                      <a16:colId xmlns:a16="http://schemas.microsoft.com/office/drawing/2014/main" val="232397090"/>
                    </a:ext>
                  </a:extLst>
                </a:gridCol>
              </a:tblGrid>
              <a:tr h="1905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ligand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chemeClr val="bg1"/>
                          </a:solidFill>
                          <a:effectLst/>
                        </a:rPr>
                        <a:t>Productivity</a:t>
                      </a:r>
                      <a:endParaRPr lang="en-US" sz="2000" b="0" i="0" u="none" strike="noStrike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 gridSpan="7"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Product selectivity (</a:t>
                      </a:r>
                      <a:r>
                        <a:rPr lang="en-US" sz="2000" u="none" strike="noStrike" dirty="0" err="1">
                          <a:solidFill>
                            <a:schemeClr val="bg1"/>
                          </a:solidFill>
                          <a:effectLst/>
                        </a:rPr>
                        <a:t>wt</a:t>
                      </a:r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%)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5109307"/>
                  </a:ext>
                </a:extLst>
              </a:tr>
              <a:tr h="2309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(kg g</a:t>
                      </a:r>
                      <a:r>
                        <a:rPr lang="en-US" sz="2000" u="none" strike="noStrike" baseline="-25000" dirty="0">
                          <a:solidFill>
                            <a:schemeClr val="bg1"/>
                          </a:solidFill>
                          <a:effectLst/>
                        </a:rPr>
                        <a:t>Cr</a:t>
                      </a:r>
                      <a:r>
                        <a:rPr lang="en-US" sz="2000" u="none" strike="noStrike" baseline="30000" dirty="0">
                          <a:solidFill>
                            <a:schemeClr val="bg1"/>
                          </a:solidFill>
                          <a:effectLst/>
                        </a:rPr>
                        <a:t>-1 </a:t>
                      </a:r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h</a:t>
                      </a:r>
                      <a:r>
                        <a:rPr lang="en-US" sz="2000" u="none" strike="noStrike" baseline="30000" dirty="0">
                          <a:solidFill>
                            <a:schemeClr val="bg1"/>
                          </a:solidFill>
                          <a:effectLst/>
                        </a:rPr>
                        <a:t>-1</a:t>
                      </a:r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)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C</a:t>
                      </a:r>
                      <a:r>
                        <a:rPr lang="pt-BR" sz="2000" u="none" strike="noStrike" baseline="-25000" dirty="0">
                          <a:solidFill>
                            <a:schemeClr val="bg1"/>
                          </a:solidFill>
                          <a:effectLst/>
                        </a:rPr>
                        <a:t>6</a:t>
                      </a:r>
                      <a:endParaRPr lang="pt-BR" sz="2000" b="0" i="0" u="none" strike="noStrike" baseline="-25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-C</a:t>
                      </a:r>
                      <a:r>
                        <a:rPr lang="en-US" sz="2000" u="none" strike="noStrike" baseline="-25000" dirty="0">
                          <a:solidFill>
                            <a:schemeClr val="bg1"/>
                          </a:solidFill>
                          <a:effectLst/>
                        </a:rPr>
                        <a:t>6</a:t>
                      </a:r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</a:p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(in C</a:t>
                      </a:r>
                      <a:r>
                        <a:rPr lang="en-US" sz="2000" u="none" strike="noStrike" baseline="-25000" dirty="0">
                          <a:solidFill>
                            <a:schemeClr val="bg1"/>
                          </a:solidFill>
                          <a:effectLst/>
                        </a:rPr>
                        <a:t>6</a:t>
                      </a:r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)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C</a:t>
                      </a:r>
                      <a:r>
                        <a:rPr lang="en-US" sz="2000" u="none" strike="noStrike" baseline="-25000" dirty="0">
                          <a:solidFill>
                            <a:schemeClr val="bg1"/>
                          </a:solidFill>
                          <a:effectLst/>
                        </a:rPr>
                        <a:t>8</a:t>
                      </a:r>
                      <a:endParaRPr lang="en-US" sz="2000" b="0" i="0" u="none" strike="noStrike" baseline="-25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-C</a:t>
                      </a:r>
                      <a:r>
                        <a:rPr lang="en-US" sz="2000" u="none" strike="noStrike" baseline="-25000" dirty="0">
                          <a:solidFill>
                            <a:schemeClr val="bg1"/>
                          </a:solidFill>
                          <a:effectLst/>
                        </a:rPr>
                        <a:t>8</a:t>
                      </a:r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</a:p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(in C</a:t>
                      </a:r>
                      <a:r>
                        <a:rPr lang="en-US" sz="2000" u="none" strike="noStrike" baseline="-25000" dirty="0">
                          <a:solidFill>
                            <a:schemeClr val="bg1"/>
                          </a:solidFill>
                          <a:effectLst/>
                        </a:rPr>
                        <a:t>8</a:t>
                      </a:r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)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-C</a:t>
                      </a:r>
                      <a:r>
                        <a:rPr lang="en-US" sz="2000" u="none" strike="noStrike" baseline="-25000" dirty="0">
                          <a:solidFill>
                            <a:schemeClr val="bg1"/>
                          </a:solidFill>
                          <a:effectLst/>
                        </a:rPr>
                        <a:t>6</a:t>
                      </a:r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 + </a:t>
                      </a:r>
                    </a:p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-C</a:t>
                      </a:r>
                      <a:r>
                        <a:rPr lang="en-US" sz="2000" u="none" strike="noStrike" baseline="-25000" dirty="0">
                          <a:solidFill>
                            <a:schemeClr val="bg1"/>
                          </a:solidFill>
                          <a:effectLst/>
                        </a:rPr>
                        <a:t>8</a:t>
                      </a:r>
                      <a:endParaRPr lang="en-US" sz="2000" b="0" i="0" u="none" strike="noStrike" baseline="-25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C</a:t>
                      </a:r>
                      <a:r>
                        <a:rPr lang="en-US" sz="2000" u="none" strike="noStrike" baseline="-25000" dirty="0">
                          <a:solidFill>
                            <a:schemeClr val="bg1"/>
                          </a:solidFill>
                          <a:effectLst/>
                        </a:rPr>
                        <a:t>10+</a:t>
                      </a:r>
                      <a:endParaRPr lang="en-US" sz="2000" b="0" i="0" u="none" strike="noStrike" baseline="-25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PE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143415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benchmark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118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22.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81.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7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97.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88.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.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3.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4603768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 ligand 1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171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40.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95.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57.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98.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95.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0.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.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4344507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ligand 2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49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24.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56.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72.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95.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82.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.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0.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57318527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02CB32E-2CAA-4004-958B-48C52E78B314}"/>
              </a:ext>
            </a:extLst>
          </p:cNvPr>
          <p:cNvSpPr txBox="1"/>
          <p:nvPr/>
        </p:nvSpPr>
        <p:spPr>
          <a:xfrm>
            <a:off x="55758" y="4089695"/>
            <a:ext cx="84516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/>
              <a:t>ligands studied in collaboration with Samir Barman and E. A. Jaseer (KFUPM), manuscript in preparation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D6D04D-DC9B-4994-AB61-BD51060BA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65764"/>
              </p:ext>
            </p:extLst>
          </p:nvPr>
        </p:nvGraphicFramePr>
        <p:xfrm>
          <a:off x="2044530" y="750711"/>
          <a:ext cx="50101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CS ChemDraw Drawing" r:id="rId3" imgW="4093029" imgH="832935" progId="ChemDraw.Document.6.0">
                  <p:embed/>
                </p:oleObj>
              </mc:Choice>
              <mc:Fallback>
                <p:oleObj name="CS ChemDraw Drawing" r:id="rId3" imgW="4093029" imgH="832935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8377954-F560-438F-9AE9-26BF7B4C9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4530" y="750711"/>
                        <a:ext cx="501015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1F9B96C2-06E0-41C9-8229-F26B21C0C396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72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FC0F6B9-F6A9-46EB-A716-F95106A0A1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ive ethylene tetramerization summar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F6C2764-A4A2-45F3-B80A-93D67969A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17989"/>
              </p:ext>
            </p:extLst>
          </p:nvPr>
        </p:nvGraphicFramePr>
        <p:xfrm>
          <a:off x="654424" y="747396"/>
          <a:ext cx="3443287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CS ChemDraw Drawing" r:id="rId3" imgW="1957994" imgH="926176" progId="ChemDraw.Document.6.0">
                  <p:embed/>
                </p:oleObj>
              </mc:Choice>
              <mc:Fallback>
                <p:oleObj name="CS ChemDraw Drawing" r:id="rId3" imgW="1957994" imgH="926176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F6C2764-A4A2-45F3-B80A-93D67969A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424" y="747396"/>
                        <a:ext cx="3443287" cy="163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D3EB7DF6-7C31-48DC-961E-6209D45957B9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0CF321B-24FE-4ABC-8E0C-3F70F76700CF}"/>
              </a:ext>
            </a:extLst>
          </p:cNvPr>
          <p:cNvSpPr txBox="1"/>
          <p:nvPr/>
        </p:nvSpPr>
        <p:spPr>
          <a:xfrm>
            <a:off x="5590943" y="720532"/>
            <a:ext cx="1944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5151FE"/>
                </a:solidFill>
              </a:rPr>
              <a:t>supported hypothes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5D4A96-A736-4607-BCFD-F5621DF6C0FB}"/>
              </a:ext>
            </a:extLst>
          </p:cNvPr>
          <p:cNvSpPr txBox="1"/>
          <p:nvPr/>
        </p:nvSpPr>
        <p:spPr>
          <a:xfrm>
            <a:off x="5327961" y="2762568"/>
            <a:ext cx="255871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5151FE"/>
                </a:solidFill>
              </a:rPr>
              <a:t>developed novel PNP ligands</a:t>
            </a:r>
          </a:p>
          <a:p>
            <a:endParaRPr lang="en-US" sz="1400" dirty="0">
              <a:solidFill>
                <a:srgbClr val="5151FE"/>
              </a:solidFill>
            </a:endParaRPr>
          </a:p>
          <a:p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45% higher productivity</a:t>
            </a:r>
          </a:p>
          <a:p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7.8% higher 1-C6 + 1-C8 </a:t>
            </a:r>
            <a:r>
              <a:rPr lang="en-US" sz="1400" dirty="0" err="1">
                <a:solidFill>
                  <a:schemeClr val="tx1">
                    <a:lumMod val="50000"/>
                  </a:schemeClr>
                </a:solidFill>
              </a:rPr>
              <a:t>wt</a:t>
            </a:r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%</a:t>
            </a:r>
          </a:p>
          <a:p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57% lower PE </a:t>
            </a:r>
            <a:r>
              <a:rPr lang="en-US" sz="1400" dirty="0" err="1">
                <a:solidFill>
                  <a:schemeClr val="tx1">
                    <a:lumMod val="50000"/>
                  </a:schemeClr>
                </a:solidFill>
              </a:rPr>
              <a:t>wt</a:t>
            </a:r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D9A339A-0D9D-495C-9C69-B91F2E87321A}"/>
              </a:ext>
            </a:extLst>
          </p:cNvPr>
          <p:cNvSpPr txBox="1"/>
          <p:nvPr/>
        </p:nvSpPr>
        <p:spPr>
          <a:xfrm>
            <a:off x="1028051" y="2642778"/>
            <a:ext cx="24224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5151FE"/>
                </a:solidFill>
              </a:rPr>
              <a:t>ruled out several candidates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3BF5A60-AD4A-4F1E-BEEB-557EDBE70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887926"/>
              </p:ext>
            </p:extLst>
          </p:nvPr>
        </p:nvGraphicFramePr>
        <p:xfrm>
          <a:off x="156713" y="2950555"/>
          <a:ext cx="4306924" cy="1485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CS ChemDraw Drawing" r:id="rId5" imgW="5833456" imgH="2012719" progId="ChemDraw.Document.6.0">
                  <p:embed/>
                </p:oleObj>
              </mc:Choice>
              <mc:Fallback>
                <p:oleObj name="CS ChemDraw Drawing" r:id="rId5" imgW="5833456" imgH="2012719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3BF5A60-AD4A-4F1E-BEEB-557EDBE70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713" y="2950555"/>
                        <a:ext cx="4306924" cy="1485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11A6FC5-9F04-4E45-9097-C8EA72E44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233077"/>
              </p:ext>
            </p:extLst>
          </p:nvPr>
        </p:nvGraphicFramePr>
        <p:xfrm>
          <a:off x="4183214" y="1703225"/>
          <a:ext cx="1191337" cy="8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CS ChemDraw Drawing" r:id="rId7" imgW="737408" imgH="538942" progId="ChemDraw.Document.6.0">
                  <p:embed/>
                </p:oleObj>
              </mc:Choice>
              <mc:Fallback>
                <p:oleObj name="CS ChemDraw Drawing" r:id="rId7" imgW="737408" imgH="53894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11A6FC5-9F04-4E45-9097-C8EA72E444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83214" y="1703225"/>
                        <a:ext cx="1191337" cy="86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0AEE25A-0A8E-4CEA-A0B1-018E251A5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056640"/>
              </p:ext>
            </p:extLst>
          </p:nvPr>
        </p:nvGraphicFramePr>
        <p:xfrm>
          <a:off x="5186513" y="1211263"/>
          <a:ext cx="27479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CS ChemDraw Drawing" r:id="rId9" imgW="1811828" imgH="524048" progId="ChemDraw.Document.6.0">
                  <p:embed/>
                </p:oleObj>
              </mc:Choice>
              <mc:Fallback>
                <p:oleObj name="CS ChemDraw Drawing" r:id="rId9" imgW="1811828" imgH="524048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AEE25A-0A8E-4CEA-A0B1-018E251A53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6513" y="1211263"/>
                        <a:ext cx="2747963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B020DC8-96B9-4584-9C41-F8875018F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574600"/>
              </p:ext>
            </p:extLst>
          </p:nvPr>
        </p:nvGraphicFramePr>
        <p:xfrm>
          <a:off x="7774560" y="1700698"/>
          <a:ext cx="1369440" cy="74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CS ChemDraw Drawing" r:id="rId11" imgW="866948" imgH="470708" progId="ChemDraw.Document.6.0">
                  <p:embed/>
                </p:oleObj>
              </mc:Choice>
              <mc:Fallback>
                <p:oleObj name="CS ChemDraw Drawing" r:id="rId11" imgW="866948" imgH="470708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B020DC8-96B9-4584-9C41-F8875018F7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74560" y="1700698"/>
                        <a:ext cx="1369440" cy="744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BE7003FA-5832-490D-8044-741DFE2904FB}"/>
              </a:ext>
            </a:extLst>
          </p:cNvPr>
          <p:cNvSpPr/>
          <p:nvPr/>
        </p:nvSpPr>
        <p:spPr>
          <a:xfrm>
            <a:off x="1383585" y="4384207"/>
            <a:ext cx="1591109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i="1" dirty="0"/>
              <a:t>Sci. Rep.</a:t>
            </a:r>
            <a:r>
              <a:rPr lang="en-GB" dirty="0"/>
              <a:t> </a:t>
            </a:r>
            <a:r>
              <a:rPr lang="en-GB" b="1" dirty="0"/>
              <a:t>2021</a:t>
            </a:r>
            <a:r>
              <a:rPr lang="en-GB" dirty="0"/>
              <a:t>, </a:t>
            </a:r>
            <a:r>
              <a:rPr lang="en-GB" i="1" dirty="0"/>
              <a:t>11</a:t>
            </a:r>
            <a:r>
              <a:rPr lang="en-GB" dirty="0"/>
              <a:t>, 4534</a:t>
            </a:r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45EC75D-2A58-4BC4-B3E3-C073F03E1D04}"/>
              </a:ext>
            </a:extLst>
          </p:cNvPr>
          <p:cNvSpPr/>
          <p:nvPr/>
        </p:nvSpPr>
        <p:spPr>
          <a:xfrm>
            <a:off x="1388731" y="2344010"/>
            <a:ext cx="197467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dirty="0"/>
              <a:t>http://github.com/sibo/xtbdf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6484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uiExpand="1" build="p"/>
      <p:bldP spid="16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iagram&#10;&#10;Description automatically generated">
            <a:extLst>
              <a:ext uri="{FF2B5EF4-FFF2-40B4-BE49-F238E27FC236}">
                <a16:creationId xmlns:a16="http://schemas.microsoft.com/office/drawing/2014/main" id="{567D409B-C3B3-4CD8-9215-F11B4DF7F1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8455" y="2480245"/>
            <a:ext cx="1543050" cy="2057400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A114DF45-33BC-4527-9B33-A70F6B6B4E61}"/>
              </a:ext>
            </a:extLst>
          </p:cNvPr>
          <p:cNvSpPr/>
          <p:nvPr/>
        </p:nvSpPr>
        <p:spPr>
          <a:xfrm>
            <a:off x="3600000" y="4721467"/>
            <a:ext cx="1987200" cy="3689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onfining full-range catalysts</a:t>
            </a:r>
          </a:p>
        </p:txBody>
      </p:sp>
      <p:pic>
        <p:nvPicPr>
          <p:cNvPr id="9" name="Content Placeholder 8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7119" y="1617345"/>
            <a:ext cx="3977640" cy="1908810"/>
          </a:xfrm>
          <a:prstGeom prst="rect">
            <a:avLst/>
          </a:prstGeom>
          <a:noFill/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619AF83C-3669-4449-8928-388D7A751E18}"/>
              </a:ext>
            </a:extLst>
          </p:cNvPr>
          <p:cNvSpPr/>
          <p:nvPr/>
        </p:nvSpPr>
        <p:spPr>
          <a:xfrm>
            <a:off x="1520199" y="1699893"/>
            <a:ext cx="2606989" cy="1391980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2">
            <a:extLst>
              <a:ext uri="{FF2B5EF4-FFF2-40B4-BE49-F238E27FC236}">
                <a16:creationId xmlns:a16="http://schemas.microsoft.com/office/drawing/2014/main" id="{904C3918-2A55-4AA7-845D-47A69005D50A}"/>
              </a:ext>
            </a:extLst>
          </p:cNvPr>
          <p:cNvSpPr txBox="1">
            <a:spLocks/>
          </p:cNvSpPr>
          <p:nvPr/>
        </p:nvSpPr>
        <p:spPr>
          <a:xfrm>
            <a:off x="4324882" y="605855"/>
            <a:ext cx="4209834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endParaRPr lang="en-US" dirty="0">
              <a:solidFill>
                <a:schemeClr val="accent5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65506" y="1792651"/>
            <a:ext cx="2516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n-lt"/>
              </a:rPr>
              <a:t>confine full-range catalyst to cut off larger product distribut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97731FB-4B31-4299-89D6-ECBF3F7FA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269104"/>
              </p:ext>
            </p:extLst>
          </p:nvPr>
        </p:nvGraphicFramePr>
        <p:xfrm>
          <a:off x="4572000" y="942313"/>
          <a:ext cx="266223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CS ChemDraw Drawing" r:id="rId6" imgW="2661800" imgH="1212576" progId="ChemDraw.Document.6.0">
                  <p:embed/>
                </p:oleObj>
              </mc:Choice>
              <mc:Fallback>
                <p:oleObj name="CS ChemDraw Drawing" r:id="rId6" imgW="2661800" imgH="12125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942313"/>
                        <a:ext cx="2662237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itle 2">
            <a:extLst>
              <a:ext uri="{FF2B5EF4-FFF2-40B4-BE49-F238E27FC236}">
                <a16:creationId xmlns:a16="http://schemas.microsoft.com/office/drawing/2014/main" id="{80A26DF4-E551-4CAF-894D-AD799571404B}"/>
              </a:ext>
            </a:extLst>
          </p:cNvPr>
          <p:cNvSpPr txBox="1">
            <a:spLocks/>
          </p:cNvSpPr>
          <p:nvPr/>
        </p:nvSpPr>
        <p:spPr>
          <a:xfrm>
            <a:off x="3952876" y="566571"/>
            <a:ext cx="4581840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dirty="0">
                <a:solidFill>
                  <a:schemeClr val="accent5"/>
                </a:solidFill>
              </a:rPr>
              <a:t>pyridyl </a:t>
            </a:r>
            <a:r>
              <a:rPr lang="en-US" dirty="0" err="1">
                <a:solidFill>
                  <a:schemeClr val="accent5"/>
                </a:solidFill>
              </a:rPr>
              <a:t>diimine</a:t>
            </a:r>
            <a:r>
              <a:rPr lang="en-US" dirty="0">
                <a:solidFill>
                  <a:schemeClr val="accent5"/>
                </a:solidFill>
              </a:rPr>
              <a:t> (PDI) catalysts</a:t>
            </a:r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8ED37FD1-7867-474C-930A-C6369CD54718}"/>
              </a:ext>
            </a:extLst>
          </p:cNvPr>
          <p:cNvSpPr/>
          <p:nvPr/>
        </p:nvSpPr>
        <p:spPr>
          <a:xfrm>
            <a:off x="5332780" y="2067268"/>
            <a:ext cx="290047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dirty="0"/>
              <a:t>Small, B. L. </a:t>
            </a:r>
            <a:r>
              <a:rPr lang="en-GB" i="1" dirty="0"/>
              <a:t>Acc. Chem. Res. </a:t>
            </a:r>
            <a:r>
              <a:rPr lang="en-GB" b="1" dirty="0"/>
              <a:t>2015</a:t>
            </a:r>
            <a:r>
              <a:rPr lang="en-GB" dirty="0"/>
              <a:t>, </a:t>
            </a:r>
            <a:r>
              <a:rPr lang="en-GB" i="1" dirty="0"/>
              <a:t>48</a:t>
            </a:r>
            <a:r>
              <a:rPr lang="en-GB" dirty="0"/>
              <a:t>, 2599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BF70BD-28D8-4F36-BBD0-1804D67C1E0B}"/>
              </a:ext>
            </a:extLst>
          </p:cNvPr>
          <p:cNvSpPr txBox="1"/>
          <p:nvPr/>
        </p:nvSpPr>
        <p:spPr>
          <a:xfrm>
            <a:off x="7095539" y="1159799"/>
            <a:ext cx="200888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ighly active</a:t>
            </a:r>
          </a:p>
          <a:p>
            <a:r>
              <a:rPr lang="en-US" dirty="0"/>
              <a:t>Schulz-Flory product distribution</a:t>
            </a:r>
          </a:p>
          <a:p>
            <a:r>
              <a:rPr lang="en-US" dirty="0"/>
              <a:t>troublesome polymer byproduct</a:t>
            </a:r>
          </a:p>
        </p:txBody>
      </p:sp>
      <p:sp>
        <p:nvSpPr>
          <p:cNvPr id="78" name="Title 2">
            <a:extLst>
              <a:ext uri="{FF2B5EF4-FFF2-40B4-BE49-F238E27FC236}">
                <a16:creationId xmlns:a16="http://schemas.microsoft.com/office/drawing/2014/main" id="{84574B83-F258-45F1-8951-3A790C481EFA}"/>
              </a:ext>
            </a:extLst>
          </p:cNvPr>
          <p:cNvSpPr txBox="1">
            <a:spLocks/>
          </p:cNvSpPr>
          <p:nvPr/>
        </p:nvSpPr>
        <p:spPr>
          <a:xfrm>
            <a:off x="3518140" y="2689875"/>
            <a:ext cx="4581840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dirty="0">
                <a:solidFill>
                  <a:schemeClr val="accent5"/>
                </a:solidFill>
              </a:rPr>
              <a:t>proposed confinement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DCBA3143-4D66-44BF-ACDC-71C291021CF2}"/>
              </a:ext>
            </a:extLst>
          </p:cNvPr>
          <p:cNvSpPr txBox="1"/>
          <p:nvPr/>
        </p:nvSpPr>
        <p:spPr>
          <a:xfrm>
            <a:off x="4916266" y="3442643"/>
            <a:ext cx="19737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in-pore steric interactions hinder further chain growth</a:t>
            </a:r>
          </a:p>
        </p:txBody>
      </p:sp>
    </p:spTree>
    <p:extLst>
      <p:ext uri="{BB962C8B-B14F-4D97-AF65-F5344CB8AC3E}">
        <p14:creationId xmlns:p14="http://schemas.microsoft.com/office/powerpoint/2010/main" val="1229502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4" grpId="0"/>
      <p:bldP spid="78" grpId="0"/>
      <p:bldP spid="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D5E608F-2A66-4E2D-9C5C-32A612B104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8792" y="675466"/>
            <a:ext cx="3684780" cy="618166"/>
          </a:xfrm>
        </p:spPr>
        <p:txBody>
          <a:bodyPr/>
          <a:lstStyle/>
          <a:p>
            <a:pPr marL="0" indent="0">
              <a:buNone/>
            </a:pP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Aramco Americas </a:t>
            </a:r>
          </a:p>
          <a:p>
            <a:pPr marL="0" indent="0">
              <a:buNone/>
            </a:pP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Advanced Materials Team (Cambridge, MA)</a:t>
            </a:r>
          </a:p>
          <a:p>
            <a:pPr marL="0" indent="0">
              <a:buNone/>
            </a:pPr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2251BA4-4931-4182-9927-2908D01C66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5227EB-7978-43B2-AFAE-19EAF202A92F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80B0E47-5167-4606-9905-4F9FF074DC99}"/>
              </a:ext>
            </a:extLst>
          </p:cNvPr>
          <p:cNvSpPr/>
          <p:nvPr/>
        </p:nvSpPr>
        <p:spPr>
          <a:xfrm>
            <a:off x="5026292" y="1509076"/>
            <a:ext cx="28167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1400" u="sng" dirty="0"/>
              <a:t>Saudi Aramco Chemicals R&amp;D</a:t>
            </a:r>
          </a:p>
          <a:p>
            <a:pPr algn="l"/>
            <a:r>
              <a:rPr lang="en-US" sz="1400" dirty="0"/>
              <a:t>Mohamed Elanany</a:t>
            </a:r>
          </a:p>
          <a:p>
            <a:pPr algn="l"/>
            <a:r>
              <a:rPr lang="en-US" sz="1400" dirty="0"/>
              <a:t>Wei Xu</a:t>
            </a:r>
          </a:p>
          <a:p>
            <a:pPr algn="l"/>
            <a:r>
              <a:rPr lang="en-US" sz="1400" dirty="0"/>
              <a:t>Motaz Khawaji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A4C26FA-7274-450F-A98F-82561C8AD16A}"/>
              </a:ext>
            </a:extLst>
          </p:cNvPr>
          <p:cNvSpPr/>
          <p:nvPr/>
        </p:nvSpPr>
        <p:spPr>
          <a:xfrm>
            <a:off x="550852" y="1293632"/>
            <a:ext cx="355421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Jenna C. Fromer</a:t>
            </a:r>
            <a:endParaRPr lang="en-US" sz="1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Yagnaseni Ghosh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rian Hanna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ouglas Theberge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ana A. Wong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AE89131-2E48-4A81-B6AD-12DD7BD493E4}"/>
              </a:ext>
            </a:extLst>
          </p:cNvPr>
          <p:cNvSpPr/>
          <p:nvPr/>
        </p:nvSpPr>
        <p:spPr>
          <a:xfrm>
            <a:off x="5026291" y="2772733"/>
            <a:ext cx="40129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1400" u="sng" dirty="0"/>
              <a:t>King Fahd Univ. of Petroleum and Minerals</a:t>
            </a:r>
          </a:p>
          <a:p>
            <a:pPr algn="l"/>
            <a:r>
              <a:rPr lang="en-US" sz="1400" dirty="0"/>
              <a:t>E. A. Jaseer</a:t>
            </a:r>
          </a:p>
          <a:p>
            <a:pPr algn="l"/>
            <a:r>
              <a:rPr lang="en-US" sz="1400" dirty="0"/>
              <a:t>Samir Barman</a:t>
            </a:r>
          </a:p>
          <a:p>
            <a:pPr algn="l"/>
            <a:endParaRPr lang="en-US" sz="1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44D5332-1E2F-48A7-B3CA-9A6E5D26C11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852" y="2608195"/>
            <a:ext cx="4021148" cy="1835323"/>
          </a:xfrm>
          <a:prstGeom prst="rect">
            <a:avLst/>
          </a:prstGeom>
          <a:ln>
            <a:solidFill>
              <a:schemeClr val="tx1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113909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iagram&#10;&#10;Description automatically generated">
            <a:extLst>
              <a:ext uri="{FF2B5EF4-FFF2-40B4-BE49-F238E27FC236}">
                <a16:creationId xmlns:a16="http://schemas.microsoft.com/office/drawing/2014/main" id="{567D409B-C3B3-4CD8-9215-F11B4DF7F1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8455" y="2480245"/>
            <a:ext cx="1543050" cy="2057400"/>
          </a:xfrm>
          <a:prstGeom prst="rect">
            <a:avLst/>
          </a:prstGeom>
        </p:spPr>
      </p:pic>
      <p:graphicFrame>
        <p:nvGraphicFramePr>
          <p:cNvPr id="59" name="Table 58">
            <a:extLst>
              <a:ext uri="{FF2B5EF4-FFF2-40B4-BE49-F238E27FC236}">
                <a16:creationId xmlns:a16="http://schemas.microsoft.com/office/drawing/2014/main" id="{4381B715-B107-46C4-A11A-63A4450353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1688470"/>
              </p:ext>
            </p:extLst>
          </p:nvPr>
        </p:nvGraphicFramePr>
        <p:xfrm>
          <a:off x="66675" y="2451697"/>
          <a:ext cx="74676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3975">
                  <a:extLst>
                    <a:ext uri="{9D8B030D-6E8A-4147-A177-3AD203B41FA5}">
                      <a16:colId xmlns:a16="http://schemas.microsoft.com/office/drawing/2014/main" val="4048324316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250057029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3768824445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1721832449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820590278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4171005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surface pores</a:t>
                      </a:r>
                    </a:p>
                  </a:txBody>
                  <a:tcPr anchor="ctr">
                    <a:solidFill>
                      <a:srgbClr val="EDF4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>
                    <a:solidFill>
                      <a:srgbClr val="EDF4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>
                    <a:solidFill>
                      <a:srgbClr val="EDF4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>
                    <a:solidFill>
                      <a:srgbClr val="EDF4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>
                    <a:solidFill>
                      <a:srgbClr val="EDF4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>
                    <a:solidFill>
                      <a:srgbClr val="EDF4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4853707"/>
                  </a:ext>
                </a:extLst>
              </a:tr>
            </a:tbl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A114DF45-33BC-4527-9B33-A70F6B6B4E61}"/>
              </a:ext>
            </a:extLst>
          </p:cNvPr>
          <p:cNvSpPr/>
          <p:nvPr/>
        </p:nvSpPr>
        <p:spPr>
          <a:xfrm>
            <a:off x="3600000" y="4721467"/>
            <a:ext cx="1987200" cy="3689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pore construction strategies</a:t>
            </a:r>
          </a:p>
        </p:txBody>
      </p:sp>
      <p:sp>
        <p:nvSpPr>
          <p:cNvPr id="21" name="Title 2">
            <a:extLst>
              <a:ext uri="{FF2B5EF4-FFF2-40B4-BE49-F238E27FC236}">
                <a16:creationId xmlns:a16="http://schemas.microsoft.com/office/drawing/2014/main" id="{904C3918-2A55-4AA7-845D-47A69005D50A}"/>
              </a:ext>
            </a:extLst>
          </p:cNvPr>
          <p:cNvSpPr txBox="1">
            <a:spLocks/>
          </p:cNvSpPr>
          <p:nvPr/>
        </p:nvSpPr>
        <p:spPr>
          <a:xfrm>
            <a:off x="4296307" y="611437"/>
            <a:ext cx="4209834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endParaRPr lang="en-US" dirty="0">
              <a:solidFill>
                <a:schemeClr val="accent5"/>
              </a:solidFill>
            </a:endParaRPr>
          </a:p>
        </p:txBody>
      </p:sp>
      <p:graphicFrame>
        <p:nvGraphicFramePr>
          <p:cNvPr id="35" name="Table 5">
            <a:extLst>
              <a:ext uri="{FF2B5EF4-FFF2-40B4-BE49-F238E27FC236}">
                <a16:creationId xmlns:a16="http://schemas.microsoft.com/office/drawing/2014/main" id="{484DA909-76F8-4210-AAE9-33EE5643CC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3565904"/>
              </p:ext>
            </p:extLst>
          </p:nvPr>
        </p:nvGraphicFramePr>
        <p:xfrm>
          <a:off x="66675" y="807498"/>
          <a:ext cx="7467600" cy="163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3975">
                  <a:extLst>
                    <a:ext uri="{9D8B030D-6E8A-4147-A177-3AD203B41FA5}">
                      <a16:colId xmlns:a16="http://schemas.microsoft.com/office/drawing/2014/main" val="150730441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658513303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2007085311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3213757413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577747353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97017003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materi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ore dimension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ore size tunabil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synthetic feasibil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synthetic tunabil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reactant accessibility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31887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zeolit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65015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MO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597692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molecula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08910472"/>
                  </a:ext>
                </a:extLst>
              </a:tr>
            </a:tbl>
          </a:graphicData>
        </a:graphic>
      </p:graphicFrame>
      <p:pic>
        <p:nvPicPr>
          <p:cNvPr id="36" name="Graphic 35" descr="Checkmark">
            <a:extLst>
              <a:ext uri="{FF2B5EF4-FFF2-40B4-BE49-F238E27FC236}">
                <a16:creationId xmlns:a16="http://schemas.microsoft.com/office/drawing/2014/main" id="{DD22EF17-004A-4C68-942B-8C3777FC8B8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714069" y="1229603"/>
            <a:ext cx="548640" cy="548640"/>
          </a:xfrm>
          <a:prstGeom prst="rect">
            <a:avLst/>
          </a:prstGeom>
        </p:spPr>
      </p:pic>
      <p:pic>
        <p:nvPicPr>
          <p:cNvPr id="37" name="Graphic 36" descr="Close">
            <a:extLst>
              <a:ext uri="{FF2B5EF4-FFF2-40B4-BE49-F238E27FC236}">
                <a16:creationId xmlns:a16="http://schemas.microsoft.com/office/drawing/2014/main" id="{9B560A4D-8972-4B29-B67C-184491C2D75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961318" y="1259580"/>
            <a:ext cx="548640" cy="548640"/>
          </a:xfrm>
          <a:prstGeom prst="rect">
            <a:avLst/>
          </a:prstGeom>
        </p:spPr>
      </p:pic>
      <p:pic>
        <p:nvPicPr>
          <p:cNvPr id="38" name="Graphic 37" descr="Checkmark">
            <a:extLst>
              <a:ext uri="{FF2B5EF4-FFF2-40B4-BE49-F238E27FC236}">
                <a16:creationId xmlns:a16="http://schemas.microsoft.com/office/drawing/2014/main" id="{97138C82-727D-4562-8FAE-0442A5C11AF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184515" y="1218413"/>
            <a:ext cx="548640" cy="548640"/>
          </a:xfrm>
          <a:prstGeom prst="rect">
            <a:avLst/>
          </a:prstGeom>
        </p:spPr>
      </p:pic>
      <p:pic>
        <p:nvPicPr>
          <p:cNvPr id="39" name="Graphic 38" descr="Close">
            <a:extLst>
              <a:ext uri="{FF2B5EF4-FFF2-40B4-BE49-F238E27FC236}">
                <a16:creationId xmlns:a16="http://schemas.microsoft.com/office/drawing/2014/main" id="{B7EF1C7D-38D1-4038-93FD-B6047E19D2D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5407712" y="1250055"/>
            <a:ext cx="548640" cy="548640"/>
          </a:xfrm>
          <a:prstGeom prst="rect">
            <a:avLst/>
          </a:prstGeom>
        </p:spPr>
      </p:pic>
      <p:pic>
        <p:nvPicPr>
          <p:cNvPr id="40" name="Graphic 39" descr="Checkmark">
            <a:extLst>
              <a:ext uri="{FF2B5EF4-FFF2-40B4-BE49-F238E27FC236}">
                <a16:creationId xmlns:a16="http://schemas.microsoft.com/office/drawing/2014/main" id="{48A29E61-FA18-46E1-B27F-047788C9234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703537" y="1617333"/>
            <a:ext cx="548640" cy="548640"/>
          </a:xfrm>
          <a:prstGeom prst="rect">
            <a:avLst/>
          </a:prstGeom>
        </p:spPr>
      </p:pic>
      <p:pic>
        <p:nvPicPr>
          <p:cNvPr id="41" name="Graphic 40" descr="Close">
            <a:extLst>
              <a:ext uri="{FF2B5EF4-FFF2-40B4-BE49-F238E27FC236}">
                <a16:creationId xmlns:a16="http://schemas.microsoft.com/office/drawing/2014/main" id="{CE97A812-F84D-4AF4-BF83-F21D7D65EA0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184515" y="1606143"/>
            <a:ext cx="548640" cy="548640"/>
          </a:xfrm>
          <a:prstGeom prst="rect">
            <a:avLst/>
          </a:prstGeom>
        </p:spPr>
      </p:pic>
      <p:pic>
        <p:nvPicPr>
          <p:cNvPr id="42" name="Graphic 41" descr="Checkmark">
            <a:extLst>
              <a:ext uri="{FF2B5EF4-FFF2-40B4-BE49-F238E27FC236}">
                <a16:creationId xmlns:a16="http://schemas.microsoft.com/office/drawing/2014/main" id="{96AE43E1-C38A-4A7E-88C5-926E66323BF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961318" y="1628260"/>
            <a:ext cx="548640" cy="548640"/>
          </a:xfrm>
          <a:prstGeom prst="rect">
            <a:avLst/>
          </a:prstGeom>
        </p:spPr>
      </p:pic>
      <p:pic>
        <p:nvPicPr>
          <p:cNvPr id="43" name="Graphic 42" descr="Close">
            <a:extLst>
              <a:ext uri="{FF2B5EF4-FFF2-40B4-BE49-F238E27FC236}">
                <a16:creationId xmlns:a16="http://schemas.microsoft.com/office/drawing/2014/main" id="{5599010E-2FA0-4D0A-A3A2-2A08B9E6AB6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5407712" y="1628260"/>
            <a:ext cx="548640" cy="548640"/>
          </a:xfrm>
          <a:prstGeom prst="rect">
            <a:avLst/>
          </a:prstGeom>
        </p:spPr>
      </p:pic>
      <p:pic>
        <p:nvPicPr>
          <p:cNvPr id="44" name="Graphic 43" descr="Close">
            <a:extLst>
              <a:ext uri="{FF2B5EF4-FFF2-40B4-BE49-F238E27FC236}">
                <a16:creationId xmlns:a16="http://schemas.microsoft.com/office/drawing/2014/main" id="{A7604269-D3E7-46D6-95D9-30C73ABD84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1712512" y="1985101"/>
            <a:ext cx="548640" cy="548640"/>
          </a:xfrm>
          <a:prstGeom prst="rect">
            <a:avLst/>
          </a:prstGeom>
        </p:spPr>
      </p:pic>
      <p:pic>
        <p:nvPicPr>
          <p:cNvPr id="45" name="Graphic 44" descr="Checkmark">
            <a:extLst>
              <a:ext uri="{FF2B5EF4-FFF2-40B4-BE49-F238E27FC236}">
                <a16:creationId xmlns:a16="http://schemas.microsoft.com/office/drawing/2014/main" id="{3C239CFF-8518-4DF6-8E40-2D1DA2EEA4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961318" y="1986503"/>
            <a:ext cx="548640" cy="548640"/>
          </a:xfrm>
          <a:prstGeom prst="rect">
            <a:avLst/>
          </a:prstGeom>
        </p:spPr>
      </p:pic>
      <p:pic>
        <p:nvPicPr>
          <p:cNvPr id="46" name="Graphic 45" descr="Close">
            <a:extLst>
              <a:ext uri="{FF2B5EF4-FFF2-40B4-BE49-F238E27FC236}">
                <a16:creationId xmlns:a16="http://schemas.microsoft.com/office/drawing/2014/main" id="{E558D6DC-44D8-4593-8650-9FFA9C7FC42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184515" y="1992961"/>
            <a:ext cx="548640" cy="548640"/>
          </a:xfrm>
          <a:prstGeom prst="rect">
            <a:avLst/>
          </a:prstGeom>
        </p:spPr>
      </p:pic>
      <p:pic>
        <p:nvPicPr>
          <p:cNvPr id="47" name="Graphic 46" descr="Checkmark">
            <a:extLst>
              <a:ext uri="{FF2B5EF4-FFF2-40B4-BE49-F238E27FC236}">
                <a16:creationId xmlns:a16="http://schemas.microsoft.com/office/drawing/2014/main" id="{BE2A41C4-B32E-4467-A79C-F46143D347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407712" y="1978597"/>
            <a:ext cx="548640" cy="548640"/>
          </a:xfrm>
          <a:prstGeom prst="rect">
            <a:avLst/>
          </a:prstGeom>
        </p:spPr>
      </p:pic>
      <p:pic>
        <p:nvPicPr>
          <p:cNvPr id="48" name="Graphic 47" descr="Close">
            <a:extLst>
              <a:ext uri="{FF2B5EF4-FFF2-40B4-BE49-F238E27FC236}">
                <a16:creationId xmlns:a16="http://schemas.microsoft.com/office/drawing/2014/main" id="{BABA4167-B72D-4A54-B799-CEFCE4FADEF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630909" y="1250055"/>
            <a:ext cx="548640" cy="548640"/>
          </a:xfrm>
          <a:prstGeom prst="rect">
            <a:avLst/>
          </a:prstGeom>
        </p:spPr>
      </p:pic>
      <p:pic>
        <p:nvPicPr>
          <p:cNvPr id="49" name="Graphic 48" descr="Close">
            <a:extLst>
              <a:ext uri="{FF2B5EF4-FFF2-40B4-BE49-F238E27FC236}">
                <a16:creationId xmlns:a16="http://schemas.microsoft.com/office/drawing/2014/main" id="{F115AA1C-2532-4A39-93DF-FC2AE2AC2D6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630909" y="1628260"/>
            <a:ext cx="548640" cy="548640"/>
          </a:xfrm>
          <a:prstGeom prst="rect">
            <a:avLst/>
          </a:prstGeom>
        </p:spPr>
      </p:pic>
      <p:pic>
        <p:nvPicPr>
          <p:cNvPr id="50" name="Graphic 49" descr="Checkmark">
            <a:extLst>
              <a:ext uri="{FF2B5EF4-FFF2-40B4-BE49-F238E27FC236}">
                <a16:creationId xmlns:a16="http://schemas.microsoft.com/office/drawing/2014/main" id="{10760430-F589-4731-9FE6-DB7961D02E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630909" y="1978597"/>
            <a:ext cx="548640" cy="548640"/>
          </a:xfrm>
          <a:prstGeom prst="rect">
            <a:avLst/>
          </a:prstGeom>
        </p:spPr>
      </p:pic>
      <p:pic>
        <p:nvPicPr>
          <p:cNvPr id="51" name="Graphic 50" descr="Checkmark">
            <a:extLst>
              <a:ext uri="{FF2B5EF4-FFF2-40B4-BE49-F238E27FC236}">
                <a16:creationId xmlns:a16="http://schemas.microsoft.com/office/drawing/2014/main" id="{3B1B4A00-B015-4D94-923C-C22E828B00A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935709" y="2385315"/>
            <a:ext cx="548640" cy="548640"/>
          </a:xfrm>
          <a:prstGeom prst="rect">
            <a:avLst/>
          </a:prstGeom>
        </p:spPr>
      </p:pic>
      <p:pic>
        <p:nvPicPr>
          <p:cNvPr id="52" name="Graphic 51" descr="Checkmark">
            <a:extLst>
              <a:ext uri="{FF2B5EF4-FFF2-40B4-BE49-F238E27FC236}">
                <a16:creationId xmlns:a16="http://schemas.microsoft.com/office/drawing/2014/main" id="{DB27118B-6AFD-481A-BE8C-09E75143ABC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382103" y="2377409"/>
            <a:ext cx="548640" cy="548640"/>
          </a:xfrm>
          <a:prstGeom prst="rect">
            <a:avLst/>
          </a:prstGeom>
        </p:spPr>
      </p:pic>
      <p:pic>
        <p:nvPicPr>
          <p:cNvPr id="53" name="Graphic 52" descr="Checkmark">
            <a:extLst>
              <a:ext uri="{FF2B5EF4-FFF2-40B4-BE49-F238E27FC236}">
                <a16:creationId xmlns:a16="http://schemas.microsoft.com/office/drawing/2014/main" id="{D48C8C4F-D5F8-425F-AC7C-73A9883BCE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605300" y="2377409"/>
            <a:ext cx="548640" cy="548640"/>
          </a:xfrm>
          <a:prstGeom prst="rect">
            <a:avLst/>
          </a:prstGeom>
        </p:spPr>
      </p:pic>
      <p:pic>
        <p:nvPicPr>
          <p:cNvPr id="54" name="Graphic 53" descr="Checkmark">
            <a:extLst>
              <a:ext uri="{FF2B5EF4-FFF2-40B4-BE49-F238E27FC236}">
                <a16:creationId xmlns:a16="http://schemas.microsoft.com/office/drawing/2014/main" id="{CB682542-F424-494E-BA4A-720B1C337FC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729098" y="2384021"/>
            <a:ext cx="548640" cy="548640"/>
          </a:xfrm>
          <a:prstGeom prst="rect">
            <a:avLst/>
          </a:prstGeom>
        </p:spPr>
      </p:pic>
      <p:pic>
        <p:nvPicPr>
          <p:cNvPr id="55" name="Graphic 54" descr="Checkmark">
            <a:extLst>
              <a:ext uri="{FF2B5EF4-FFF2-40B4-BE49-F238E27FC236}">
                <a16:creationId xmlns:a16="http://schemas.microsoft.com/office/drawing/2014/main" id="{F28B98A2-A833-41F5-BB49-811D05B4CAB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199544" y="2372831"/>
            <a:ext cx="548640" cy="548640"/>
          </a:xfrm>
          <a:prstGeom prst="rect">
            <a:avLst/>
          </a:prstGeom>
        </p:spPr>
      </p:pic>
      <p:sp>
        <p:nvSpPr>
          <p:cNvPr id="57" name="Rectangle 7">
            <a:extLst>
              <a:ext uri="{FF2B5EF4-FFF2-40B4-BE49-F238E27FC236}">
                <a16:creationId xmlns:a16="http://schemas.microsoft.com/office/drawing/2014/main" id="{D07750DA-AA28-4F6C-A4DA-997F863FD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8787" y="287553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E3C6B7A5-0182-4459-AE52-519D55DA7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074656"/>
              </p:ext>
            </p:extLst>
          </p:nvPr>
        </p:nvGraphicFramePr>
        <p:xfrm>
          <a:off x="406713" y="2914945"/>
          <a:ext cx="56578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CS ChemDraw Drawing" r:id="rId9" imgW="6058678" imgH="1821111" progId="ChemDraw.Document.6.0">
                  <p:embed/>
                </p:oleObj>
              </mc:Choice>
              <mc:Fallback>
                <p:oleObj name="CS ChemDraw Drawing" r:id="rId9" imgW="6058678" imgH="1821111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3" y="2914945"/>
                        <a:ext cx="565785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1451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32EDCED-B225-430E-81F5-7887131E20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pores shift product distribution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F8141BE-253C-4DA6-B8B1-03F3ADB5C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963" y="533913"/>
          <a:ext cx="2043509" cy="103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CS ChemDraw Drawing" r:id="rId3" imgW="2586240" imgH="1314720" progId="ChemDraw.Document.6.0">
                  <p:embed/>
                </p:oleObj>
              </mc:Choice>
              <mc:Fallback>
                <p:oleObj name="CS ChemDraw Drawing" r:id="rId3" imgW="2586240" imgH="131472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F8141BE-253C-4DA6-B8B1-03F3ADB5C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3" y="533913"/>
                        <a:ext cx="2043509" cy="103306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C50CA3-C65A-4CA7-A0D0-FFBB56FDF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153" y="1532789"/>
          <a:ext cx="1787128" cy="113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CS ChemDraw Drawing" r:id="rId5" imgW="2278800" imgH="1445760" progId="ChemDraw.Document.6.0">
                  <p:embed/>
                </p:oleObj>
              </mc:Choice>
              <mc:Fallback>
                <p:oleObj name="CS ChemDraw Drawing" r:id="rId5" imgW="2278800" imgH="144576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DC50CA3-C65A-4CA7-A0D0-FFBB56FDF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53" y="1532789"/>
                        <a:ext cx="1787128" cy="113109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720FCFB-8A8A-4C39-A2E5-1BBEB481FF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003" y="3482263"/>
          <a:ext cx="1749425" cy="112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CS ChemDraw Drawing" r:id="rId7" imgW="2216953" imgH="1440803" progId="ChemDraw.Document.6.0">
                  <p:embed/>
                </p:oleObj>
              </mc:Choice>
              <mc:Fallback>
                <p:oleObj name="CS ChemDraw Drawing" r:id="rId7" imgW="2216953" imgH="1440803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720FCFB-8A8A-4C39-A2E5-1BBEB481FF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03" y="3482263"/>
                        <a:ext cx="1749425" cy="1127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16FD1F3-501A-448B-B375-18A0C70A2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" y="2695575"/>
          <a:ext cx="21002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CS ChemDraw Drawing" r:id="rId9" imgW="2660469" imgH="1152767" progId="ChemDraw.Document.6.0">
                  <p:embed/>
                </p:oleObj>
              </mc:Choice>
              <mc:Fallback>
                <p:oleObj name="CS ChemDraw Drawing" r:id="rId9" imgW="2660469" imgH="1152767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16FD1F3-501A-448B-B375-18A0C70A25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2695575"/>
                        <a:ext cx="2100263" cy="903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F6E0849E-301B-47FC-BB06-FDE0BBB1229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21622" y="1981342"/>
            <a:ext cx="6865318" cy="124763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F2AAFFE-260E-45B4-8583-FA3AD7A6553A}"/>
              </a:ext>
            </a:extLst>
          </p:cNvPr>
          <p:cNvSpPr txBox="1"/>
          <p:nvPr/>
        </p:nvSpPr>
        <p:spPr>
          <a:xfrm>
            <a:off x="2179737" y="2170182"/>
            <a:ext cx="2984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a</a:t>
            </a:r>
          </a:p>
          <a:p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b</a:t>
            </a:r>
          </a:p>
          <a:p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c</a:t>
            </a:r>
          </a:p>
          <a:p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45BD6C6-B6A1-47EA-BD07-D0E219B77548}"/>
              </a:ext>
            </a:extLst>
          </p:cNvPr>
          <p:cNvSpPr txBox="1"/>
          <p:nvPr/>
        </p:nvSpPr>
        <p:spPr>
          <a:xfrm>
            <a:off x="88365" y="533913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9592F3A-9BCD-49C7-AC5B-946E31B34240}"/>
              </a:ext>
            </a:extLst>
          </p:cNvPr>
          <p:cNvSpPr txBox="1"/>
          <p:nvPr/>
        </p:nvSpPr>
        <p:spPr>
          <a:xfrm>
            <a:off x="99913" y="1501097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b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C471472-945E-4A4A-8F14-507924812748}"/>
              </a:ext>
            </a:extLst>
          </p:cNvPr>
          <p:cNvSpPr txBox="1"/>
          <p:nvPr/>
        </p:nvSpPr>
        <p:spPr>
          <a:xfrm>
            <a:off x="105523" y="2661414"/>
            <a:ext cx="2872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7855E6D-FD4F-49E0-B5BA-3E6AEB93D3FA}"/>
              </a:ext>
            </a:extLst>
          </p:cNvPr>
          <p:cNvSpPr txBox="1"/>
          <p:nvPr/>
        </p:nvSpPr>
        <p:spPr>
          <a:xfrm>
            <a:off x="110361" y="359639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d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FF6D69E-DB20-43F2-9289-60B3ABE544D3}"/>
              </a:ext>
            </a:extLst>
          </p:cNvPr>
          <p:cNvSpPr txBox="1"/>
          <p:nvPr/>
        </p:nvSpPr>
        <p:spPr>
          <a:xfrm>
            <a:off x="2610173" y="3385129"/>
            <a:ext cx="642515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/>
              <a:t>Prov. patent filed: “Surface supported catalysts with pore size control”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dirty="0"/>
              <a:t>left-shifted Schulz-Flory distribution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dirty="0"/>
              <a:t>lower polymer production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dirty="0"/>
              <a:t>supported activity can be similar to homogeneous activit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228500C-7BE8-414C-8F80-CD61939BC3A5}"/>
              </a:ext>
            </a:extLst>
          </p:cNvPr>
          <p:cNvSpPr txBox="1"/>
          <p:nvPr/>
        </p:nvSpPr>
        <p:spPr>
          <a:xfrm>
            <a:off x="4394157" y="681153"/>
            <a:ext cx="2085186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u="sng" dirty="0"/>
              <a:t>Conditions:</a:t>
            </a:r>
          </a:p>
          <a:p>
            <a:r>
              <a:rPr lang="en-US" sz="1400" dirty="0"/>
              <a:t>0.8 </a:t>
            </a:r>
            <a:r>
              <a:rPr lang="en-US" sz="1400" dirty="0" err="1"/>
              <a:t>umol</a:t>
            </a:r>
            <a:r>
              <a:rPr lang="en-US" sz="1400" dirty="0"/>
              <a:t> Cr or Fe</a:t>
            </a:r>
          </a:p>
          <a:p>
            <a:r>
              <a:rPr lang="en-US" sz="1400" dirty="0"/>
              <a:t>500:1 Al(MMAO-3A)/Cr</a:t>
            </a:r>
          </a:p>
          <a:p>
            <a:r>
              <a:rPr lang="en-US" sz="1400" dirty="0" err="1"/>
              <a:t>MeCy</a:t>
            </a:r>
            <a:r>
              <a:rPr lang="en-US" sz="1400" dirty="0"/>
              <a:t> solvent</a:t>
            </a:r>
          </a:p>
          <a:p>
            <a:r>
              <a:rPr lang="en-US" sz="1400" dirty="0"/>
              <a:t>1h at 45 ºC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D7A382C-79AF-4E97-857D-56613EFEF63E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4623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F539D62-76AC-41F0-BE23-9FF827FF43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ank you</a:t>
            </a:r>
            <a:br>
              <a:rPr lang="en-US" dirty="0"/>
            </a:b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B0A7B11-0A5D-405A-90F3-658E08875CB9}"/>
              </a:ext>
            </a:extLst>
          </p:cNvPr>
          <p:cNvSpPr/>
          <p:nvPr/>
        </p:nvSpPr>
        <p:spPr>
          <a:xfrm>
            <a:off x="143838" y="4572000"/>
            <a:ext cx="8565190" cy="518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844A1A-797B-47E7-AA0E-503E96CE03E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866" y="2074478"/>
            <a:ext cx="6059193" cy="293426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370DAB6-CB64-4395-8B4F-ACE3503E5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49195"/>
              </p:ext>
            </p:extLst>
          </p:nvPr>
        </p:nvGraphicFramePr>
        <p:xfrm>
          <a:off x="210848" y="673385"/>
          <a:ext cx="3443287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CS ChemDraw Drawing" r:id="rId4" imgW="1957994" imgH="926176" progId="ChemDraw.Document.6.0">
                  <p:embed/>
                </p:oleObj>
              </mc:Choice>
              <mc:Fallback>
                <p:oleObj name="CS ChemDraw Drawing" r:id="rId4" imgW="1957994" imgH="926176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F6C2764-A4A2-45F3-B80A-93D67969A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48" y="673385"/>
                        <a:ext cx="3443287" cy="163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2994F9-55FE-4862-B7A0-6287A0183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410811"/>
              </p:ext>
            </p:extLst>
          </p:nvPr>
        </p:nvGraphicFramePr>
        <p:xfrm>
          <a:off x="3944860" y="1127793"/>
          <a:ext cx="1191337" cy="8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CS ChemDraw Drawing" r:id="rId6" imgW="737408" imgH="538942" progId="ChemDraw.Document.6.0">
                  <p:embed/>
                </p:oleObj>
              </mc:Choice>
              <mc:Fallback>
                <p:oleObj name="CS ChemDraw Drawing" r:id="rId6" imgW="737408" imgH="53894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11A6FC5-9F04-4E45-9097-C8EA72E444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4860" y="1127793"/>
                        <a:ext cx="1191337" cy="86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1AA19EC-77B1-4C71-A269-7266BE028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75073"/>
              </p:ext>
            </p:extLst>
          </p:nvPr>
        </p:nvGraphicFramePr>
        <p:xfrm>
          <a:off x="4948159" y="635831"/>
          <a:ext cx="27479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CS ChemDraw Drawing" r:id="rId8" imgW="1811828" imgH="524048" progId="ChemDraw.Document.6.0">
                  <p:embed/>
                </p:oleObj>
              </mc:Choice>
              <mc:Fallback>
                <p:oleObj name="CS ChemDraw Drawing" r:id="rId8" imgW="1811828" imgH="524048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AEE25A-0A8E-4CEA-A0B1-018E251A53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8159" y="635831"/>
                        <a:ext cx="2747963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3CEF7BB-BD6C-4C49-85FA-8ACAF2648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297132"/>
              </p:ext>
            </p:extLst>
          </p:nvPr>
        </p:nvGraphicFramePr>
        <p:xfrm>
          <a:off x="7536206" y="1125266"/>
          <a:ext cx="1369440" cy="74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CS ChemDraw Drawing" r:id="rId10" imgW="866948" imgH="470708" progId="ChemDraw.Document.6.0">
                  <p:embed/>
                </p:oleObj>
              </mc:Choice>
              <mc:Fallback>
                <p:oleObj name="CS ChemDraw Drawing" r:id="rId10" imgW="866948" imgH="470708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B020DC8-96B9-4584-9C41-F8875018F7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36206" y="1125266"/>
                        <a:ext cx="1369440" cy="744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4660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308950F-4847-49C7-8546-05DC68FFCF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D57373A-E5FF-4C13-924E-0B0C9DA770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lementary slides…</a:t>
            </a:r>
          </a:p>
        </p:txBody>
      </p:sp>
    </p:spTree>
    <p:extLst>
      <p:ext uri="{BB962C8B-B14F-4D97-AF65-F5344CB8AC3E}">
        <p14:creationId xmlns:p14="http://schemas.microsoft.com/office/powerpoint/2010/main" val="12745423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0028D36-0818-4769-9190-2367839BAF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ed for selective ethylene tetramerization</a:t>
            </a:r>
          </a:p>
        </p:txBody>
      </p:sp>
      <p:pic>
        <p:nvPicPr>
          <p:cNvPr id="12" name="Content Placeholder 9">
            <a:extLst>
              <a:ext uri="{FF2B5EF4-FFF2-40B4-BE49-F238E27FC236}">
                <a16:creationId xmlns:a16="http://schemas.microsoft.com/office/drawing/2014/main" id="{C971ABC2-B47B-45D9-8206-B167B5CFF61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27600" y="1754835"/>
            <a:ext cx="4133263" cy="2486204"/>
          </a:xfrm>
          <a:prstGeom prst="rect">
            <a:avLst/>
          </a:prstGeom>
          <a:noFill/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34E850C8-734D-4736-BAAF-D402B6E2C8FE}"/>
              </a:ext>
            </a:extLst>
          </p:cNvPr>
          <p:cNvSpPr/>
          <p:nvPr/>
        </p:nvSpPr>
        <p:spPr>
          <a:xfrm>
            <a:off x="332606" y="1055529"/>
            <a:ext cx="451338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  <a:latin typeface="+mj-lt"/>
                <a:cs typeface="Calibri" panose="020F0502020204030204" pitchFamily="34" charset="0"/>
              </a:rPr>
              <a:t>production capacity of 1-octene is not projected to keep pace with demand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E4077EE-08B1-4BE0-921A-F910ACC3CCA9}"/>
              </a:ext>
            </a:extLst>
          </p:cNvPr>
          <p:cNvSpPr/>
          <p:nvPr/>
        </p:nvSpPr>
        <p:spPr>
          <a:xfrm>
            <a:off x="3566798" y="4721467"/>
            <a:ext cx="2246569" cy="3214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nfidential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885005F-273A-4BB6-8465-DE7375126A0D}"/>
              </a:ext>
            </a:extLst>
          </p:cNvPr>
          <p:cNvSpPr/>
          <p:nvPr/>
        </p:nvSpPr>
        <p:spPr>
          <a:xfrm>
            <a:off x="3600000" y="4721467"/>
            <a:ext cx="1987200" cy="3689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7CF567A-2393-4E94-A44A-4E9459B1388F}"/>
              </a:ext>
            </a:extLst>
          </p:cNvPr>
          <p:cNvSpPr txBox="1"/>
          <p:nvPr/>
        </p:nvSpPr>
        <p:spPr>
          <a:xfrm>
            <a:off x="621792" y="4636008"/>
            <a:ext cx="828955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err="1"/>
              <a:t>Nexant</a:t>
            </a:r>
            <a:r>
              <a:rPr lang="en-US" dirty="0"/>
              <a:t> report - Developments in LAO </a:t>
            </a:r>
            <a:r>
              <a:rPr lang="en-US" dirty="0" err="1"/>
              <a:t>Comonomer</a:t>
            </a:r>
            <a:r>
              <a:rPr lang="en-US" dirty="0"/>
              <a:t> for Polyethylene - PERP 2012S11</a:t>
            </a:r>
            <a:endParaRPr lang="en-US" sz="9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783001F-1F53-40B8-A59D-0555652D26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1590" y="1626076"/>
          <a:ext cx="2452370" cy="228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CS ChemDraw Drawing" r:id="rId4" imgW="1155013" imgH="1075655" progId="ChemDraw.Document.6.0">
                  <p:embed/>
                </p:oleObj>
              </mc:Choice>
              <mc:Fallback>
                <p:oleObj name="CS ChemDraw Drawing" r:id="rId4" imgW="1155013" imgH="107565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1590" y="1626076"/>
                        <a:ext cx="2452370" cy="228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55A9FB4D-C361-4B64-92FD-D8A173BA8F60}"/>
              </a:ext>
            </a:extLst>
          </p:cNvPr>
          <p:cNvSpPr txBox="1"/>
          <p:nvPr/>
        </p:nvSpPr>
        <p:spPr>
          <a:xfrm>
            <a:off x="6450342" y="1885279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097F9C5-7D77-4DD4-B4D8-C445084B9DB0}"/>
              </a:ext>
            </a:extLst>
          </p:cNvPr>
          <p:cNvSpPr txBox="1"/>
          <p:nvPr/>
        </p:nvSpPr>
        <p:spPr>
          <a:xfrm>
            <a:off x="6334267" y="2802700"/>
            <a:ext cx="13116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51674B2-8F70-4CA7-A740-9CE0F382756F}"/>
              </a:ext>
            </a:extLst>
          </p:cNvPr>
          <p:cNvSpPr txBox="1"/>
          <p:nvPr/>
        </p:nvSpPr>
        <p:spPr>
          <a:xfrm>
            <a:off x="6139841" y="3764378"/>
            <a:ext cx="17005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7AF3890-3FED-413D-820E-22CC05DEC7C3}"/>
              </a:ext>
            </a:extLst>
          </p:cNvPr>
          <p:cNvCxnSpPr/>
          <p:nvPr/>
        </p:nvCxnSpPr>
        <p:spPr>
          <a:xfrm>
            <a:off x="5753100" y="1386840"/>
            <a:ext cx="15240" cy="294894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39210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08EFFC9-8BE3-4A21-8964-F4D9EF0D76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criteria to maximize PNP stability (and lower PE fouling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04A333-04A7-4487-A53A-76A1B9F33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09200"/>
              </p:ext>
            </p:extLst>
          </p:nvPr>
        </p:nvGraphicFramePr>
        <p:xfrm>
          <a:off x="95819" y="1160929"/>
          <a:ext cx="1019175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" name="CS ChemDraw Drawing" r:id="rId4" imgW="664325" imgH="816379" progId="ChemDraw.Document.6.0">
                  <p:embed/>
                </p:oleObj>
              </mc:Choice>
              <mc:Fallback>
                <p:oleObj name="CS ChemDraw Drawing" r:id="rId4" imgW="664325" imgH="8163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819" y="1160929"/>
                        <a:ext cx="1019175" cy="1255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F6F81036-3B1F-4C7B-B9DB-4295A22025EA}"/>
              </a:ext>
            </a:extLst>
          </p:cNvPr>
          <p:cNvSpPr/>
          <p:nvPr/>
        </p:nvSpPr>
        <p:spPr>
          <a:xfrm>
            <a:off x="5075774" y="686681"/>
            <a:ext cx="260532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1600" u="sng" dirty="0"/>
              <a:t>N-alkyl over N-aryl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2E289D-3F98-4017-8A77-898DE2071148}"/>
              </a:ext>
            </a:extLst>
          </p:cNvPr>
          <p:cNvSpPr/>
          <p:nvPr/>
        </p:nvSpPr>
        <p:spPr>
          <a:xfrm>
            <a:off x="605407" y="695474"/>
            <a:ext cx="2704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1600" u="sng" dirty="0"/>
              <a:t>electron-rich N-substituent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3A36258-16AE-4040-A598-6F7121F91165}"/>
              </a:ext>
            </a:extLst>
          </p:cNvPr>
          <p:cNvSpPr/>
          <p:nvPr/>
        </p:nvSpPr>
        <p:spPr>
          <a:xfrm>
            <a:off x="476648" y="2658173"/>
            <a:ext cx="317273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1600" u="sng" dirty="0"/>
              <a:t>N-alkyl: 2˚ &gt; 1˚ &gt;&gt; 3˚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951893F-9328-41E9-A890-AA5647ED7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79863"/>
              </p:ext>
            </p:extLst>
          </p:nvPr>
        </p:nvGraphicFramePr>
        <p:xfrm>
          <a:off x="4597400" y="1043678"/>
          <a:ext cx="45386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5" name="CS ChemDraw Drawing" r:id="rId6" imgW="2953096" imgH="638348" progId="ChemDraw.Document.6.0">
                  <p:embed/>
                </p:oleObj>
              </mc:Choice>
              <mc:Fallback>
                <p:oleObj name="CS ChemDraw Drawing" r:id="rId6" imgW="2953096" imgH="6383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7400" y="1043678"/>
                        <a:ext cx="4538663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0354738A-2DAC-4B63-ACF6-0261B52CAFA4}"/>
              </a:ext>
            </a:extLst>
          </p:cNvPr>
          <p:cNvSpPr/>
          <p:nvPr/>
        </p:nvSpPr>
        <p:spPr>
          <a:xfrm>
            <a:off x="5314594" y="2598537"/>
            <a:ext cx="28312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u="sng" dirty="0"/>
              <a:t>electron-poor P-substituents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5F579F6-7A76-47C5-B8A7-5CF9BDA19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642854"/>
              </p:ext>
            </p:extLst>
          </p:nvPr>
        </p:nvGraphicFramePr>
        <p:xfrm>
          <a:off x="4398824" y="3078591"/>
          <a:ext cx="22082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6" name="CS ChemDraw Drawing" r:id="rId8" imgW="1436716" imgH="964276" progId="ChemDraw.Document.6.0">
                  <p:embed/>
                </p:oleObj>
              </mc:Choice>
              <mc:Fallback>
                <p:oleObj name="CS ChemDraw Drawing" r:id="rId8" imgW="1436716" imgH="9642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8824" y="3078591"/>
                        <a:ext cx="2208213" cy="147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D21F3F07-1C3F-4A38-96CA-2578065411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8998028"/>
              </p:ext>
            </p:extLst>
          </p:nvPr>
        </p:nvGraphicFramePr>
        <p:xfrm>
          <a:off x="6730206" y="3030076"/>
          <a:ext cx="209354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6772">
                  <a:extLst>
                    <a:ext uri="{9D8B030D-6E8A-4147-A177-3AD203B41FA5}">
                      <a16:colId xmlns:a16="http://schemas.microsoft.com/office/drawing/2014/main" val="2966449901"/>
                    </a:ext>
                  </a:extLst>
                </a:gridCol>
                <a:gridCol w="1046772">
                  <a:extLst>
                    <a:ext uri="{9D8B030D-6E8A-4147-A177-3AD203B41FA5}">
                      <a16:colId xmlns:a16="http://schemas.microsoft.com/office/drawing/2014/main" val="25928938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Δ</a:t>
                      </a:r>
                      <a:r>
                        <a:rPr lang="en-US" dirty="0"/>
                        <a:t>G</a:t>
                      </a:r>
                      <a:r>
                        <a:rPr lang="en-US" baseline="-25000" dirty="0"/>
                        <a:t>PP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640063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F</a:t>
                      </a:r>
                      <a:r>
                        <a:rPr lang="en-US" baseline="-25000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.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232605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028320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OM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253905"/>
                  </a:ext>
                </a:extLst>
              </a:tr>
            </a:tbl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E3E99C8D-9D7A-4357-A95D-897445CF5ACE}"/>
              </a:ext>
            </a:extLst>
          </p:cNvPr>
          <p:cNvSpPr/>
          <p:nvPr/>
        </p:nvSpPr>
        <p:spPr>
          <a:xfrm>
            <a:off x="3070860" y="4846320"/>
            <a:ext cx="4587240" cy="24408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A37087D-9E96-4B13-A739-7404C9199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64203"/>
              </p:ext>
            </p:extLst>
          </p:nvPr>
        </p:nvGraphicFramePr>
        <p:xfrm>
          <a:off x="444813" y="3656555"/>
          <a:ext cx="993891" cy="52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7" name="CS ChemDraw Drawing" r:id="rId10" imgW="662594" imgH="353291" progId="ChemDraw.Document.6.0">
                  <p:embed/>
                </p:oleObj>
              </mc:Choice>
              <mc:Fallback>
                <p:oleObj name="CS ChemDraw Drawing" r:id="rId10" imgW="662594" imgH="3532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4813" y="3656555"/>
                        <a:ext cx="993891" cy="52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111805FA-C1C9-4CC9-A235-8ED9C8F40F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196731"/>
              </p:ext>
            </p:extLst>
          </p:nvPr>
        </p:nvGraphicFramePr>
        <p:xfrm>
          <a:off x="1491115" y="3073193"/>
          <a:ext cx="209354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6772">
                  <a:extLst>
                    <a:ext uri="{9D8B030D-6E8A-4147-A177-3AD203B41FA5}">
                      <a16:colId xmlns:a16="http://schemas.microsoft.com/office/drawing/2014/main" val="2966449901"/>
                    </a:ext>
                  </a:extLst>
                </a:gridCol>
                <a:gridCol w="1046772">
                  <a:extLst>
                    <a:ext uri="{9D8B030D-6E8A-4147-A177-3AD203B41FA5}">
                      <a16:colId xmlns:a16="http://schemas.microsoft.com/office/drawing/2014/main" val="25928938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Δ</a:t>
                      </a:r>
                      <a:r>
                        <a:rPr lang="en-US" dirty="0"/>
                        <a:t>G</a:t>
                      </a:r>
                      <a:r>
                        <a:rPr lang="en-US" baseline="-25000" dirty="0"/>
                        <a:t>PP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640063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H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Ph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.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232605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CHMe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028320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Me</a:t>
                      </a:r>
                      <a:r>
                        <a:rPr lang="en-US" baseline="-25000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253905"/>
                  </a:ext>
                </a:extLst>
              </a:tr>
            </a:tbl>
          </a:graphicData>
        </a:graphic>
      </p:graphicFrame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DC0D9B57-07B5-460A-AA4F-314CE4242D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1346949"/>
              </p:ext>
            </p:extLst>
          </p:nvPr>
        </p:nvGraphicFramePr>
        <p:xfrm>
          <a:off x="1216451" y="1063338"/>
          <a:ext cx="209354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6772">
                  <a:extLst>
                    <a:ext uri="{9D8B030D-6E8A-4147-A177-3AD203B41FA5}">
                      <a16:colId xmlns:a16="http://schemas.microsoft.com/office/drawing/2014/main" val="2966449901"/>
                    </a:ext>
                  </a:extLst>
                </a:gridCol>
                <a:gridCol w="1046772">
                  <a:extLst>
                    <a:ext uri="{9D8B030D-6E8A-4147-A177-3AD203B41FA5}">
                      <a16:colId xmlns:a16="http://schemas.microsoft.com/office/drawing/2014/main" val="25928938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Δ</a:t>
                      </a:r>
                      <a:r>
                        <a:rPr lang="en-US" dirty="0"/>
                        <a:t>G</a:t>
                      </a:r>
                      <a:r>
                        <a:rPr lang="en-US" baseline="-25000" dirty="0"/>
                        <a:t>PP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640063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OMe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7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232605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H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028320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253905"/>
                  </a:ext>
                </a:extLst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F29D7112-5554-48A5-B6BF-E845FE267D32}"/>
              </a:ext>
            </a:extLst>
          </p:cNvPr>
          <p:cNvSpPr txBox="1"/>
          <p:nvPr/>
        </p:nvSpPr>
        <p:spPr>
          <a:xfrm>
            <a:off x="3584659" y="4752067"/>
            <a:ext cx="44170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l-GR" sz="1400" dirty="0"/>
              <a:t>Δ</a:t>
            </a:r>
            <a:r>
              <a:rPr lang="en-US" sz="1400" dirty="0"/>
              <a:t>G</a:t>
            </a:r>
            <a:r>
              <a:rPr lang="en-US" sz="1400" baseline="-25000" dirty="0"/>
              <a:t>PPN </a:t>
            </a:r>
            <a:r>
              <a:rPr lang="en-US" sz="1400" dirty="0"/>
              <a:t>in kcal/mol </a:t>
            </a:r>
          </a:p>
        </p:txBody>
      </p: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EAB3C056-490B-4736-A483-92264D3D38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0606244"/>
              </p:ext>
            </p:extLst>
          </p:nvPr>
        </p:nvGraphicFramePr>
        <p:xfrm>
          <a:off x="3649380" y="2064383"/>
          <a:ext cx="5486685" cy="37084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806505">
                  <a:extLst>
                    <a:ext uri="{9D8B030D-6E8A-4147-A177-3AD203B41FA5}">
                      <a16:colId xmlns:a16="http://schemas.microsoft.com/office/drawing/2014/main" val="2391759950"/>
                    </a:ext>
                  </a:extLst>
                </a:gridCol>
                <a:gridCol w="1170045">
                  <a:extLst>
                    <a:ext uri="{9D8B030D-6E8A-4147-A177-3AD203B41FA5}">
                      <a16:colId xmlns:a16="http://schemas.microsoft.com/office/drawing/2014/main" val="3668168484"/>
                    </a:ext>
                  </a:extLst>
                </a:gridCol>
                <a:gridCol w="1170045">
                  <a:extLst>
                    <a:ext uri="{9D8B030D-6E8A-4147-A177-3AD203B41FA5}">
                      <a16:colId xmlns:a16="http://schemas.microsoft.com/office/drawing/2014/main" val="2134234882"/>
                    </a:ext>
                  </a:extLst>
                </a:gridCol>
                <a:gridCol w="1170045">
                  <a:extLst>
                    <a:ext uri="{9D8B030D-6E8A-4147-A177-3AD203B41FA5}">
                      <a16:colId xmlns:a16="http://schemas.microsoft.com/office/drawing/2014/main" val="2430220370"/>
                    </a:ext>
                  </a:extLst>
                </a:gridCol>
                <a:gridCol w="1170045">
                  <a:extLst>
                    <a:ext uri="{9D8B030D-6E8A-4147-A177-3AD203B41FA5}">
                      <a16:colId xmlns:a16="http://schemas.microsoft.com/office/drawing/2014/main" val="1856557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Δ</a:t>
                      </a:r>
                      <a:r>
                        <a:rPr lang="en-US" sz="1600" dirty="0"/>
                        <a:t>G</a:t>
                      </a:r>
                      <a:r>
                        <a:rPr lang="en-US" sz="1600" baseline="-25000" dirty="0"/>
                        <a:t>PPN 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.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406721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7669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1C8C6AE-8BE2-46BB-89AF-C89E39F4DF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logarithmic relation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40A0CA6-B3EA-4C0F-9106-FFCC96C07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4864" y="539019"/>
            <a:ext cx="3817962" cy="37702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As a simplified model, if 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0" i="0" u="none" strike="noStrike" cap="none" normalizeH="0" baseline="0" dirty="0">
              <a:ln>
                <a:noFill/>
              </a:ln>
              <a:solidFill>
                <a:srgbClr val="222222"/>
              </a:solidFill>
              <a:effectLst/>
              <a:latin typeface="-apple-system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PNP and PPN isomers are in thermodynamic equilibrium ([PPN]</a:t>
            </a:r>
            <a:r>
              <a:rPr kumimoji="0" lang="en-US" altLang="en-US" sz="900" b="0" i="0" u="none" strike="noStrike" cap="none" normalizeH="0" baseline="-3000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0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/[PNP]</a:t>
            </a:r>
            <a:r>
              <a:rPr kumimoji="0" lang="en-US" altLang="en-US" sz="900" b="0" i="0" u="none" strike="noStrike" cap="none" normalizeH="0" baseline="-3000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0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 = e</a:t>
            </a:r>
            <a:r>
              <a:rPr kumimoji="0" lang="en-US" altLang="en-US" sz="900" b="0" i="0" u="none" strike="noStrike" cap="none" normalizeH="0" baseline="3000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−ΔGPPN/RT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)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initial PNP concentration is directly correlated with ethylene oligomerization productivity (oligomerization productivity = </a:t>
            </a:r>
            <a:r>
              <a:rPr kumimoji="0" lang="en-US" altLang="en-US" sz="1300" b="0" i="1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a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[PNP]</a:t>
            </a:r>
            <a:r>
              <a:rPr kumimoji="0" lang="en-US" altLang="en-US" sz="900" b="0" i="0" u="none" strike="noStrike" cap="none" normalizeH="0" baseline="-3000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0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)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initial PPN concentration is directly correlated with polymerization productivity (polymerization productivity = </a:t>
            </a:r>
            <a:r>
              <a:rPr kumimoji="0" lang="en-US" altLang="en-US" sz="1300" b="0" i="1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b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[PPN]</a:t>
            </a:r>
            <a:r>
              <a:rPr kumimoji="0" lang="en-US" altLang="en-US" sz="900" b="0" i="0" u="none" strike="noStrike" cap="none" normalizeH="0" baseline="-3000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0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)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1300" b="0" i="1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a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 and </a:t>
            </a:r>
            <a:r>
              <a:rPr kumimoji="0" lang="en-US" altLang="en-US" sz="1300" b="0" i="1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b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 are constant across the range of PNP and PPN compounds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altLang="en-US" sz="1300" dirty="0">
              <a:solidFill>
                <a:srgbClr val="222222"/>
              </a:solidFill>
              <a:latin typeface="-apple-system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en-US" sz="1300" dirty="0">
                <a:solidFill>
                  <a:srgbClr val="222222"/>
                </a:solidFill>
                <a:latin typeface="-apple-system"/>
              </a:rPr>
              <a:t>T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hen the following relation should be observed: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MathJax_Main"/>
              </a:rPr>
              <a:t>ln(polyethylene </a:t>
            </a:r>
            <a:r>
              <a:rPr kumimoji="0" lang="en-US" altLang="en-US" sz="15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MathJax_Main"/>
              </a:rPr>
              <a:t>wt</a:t>
            </a:r>
            <a:r>
              <a:rPr kumimoji="0" lang="en-US" altLang="en-US" sz="15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MathJax_Main"/>
              </a:rPr>
              <a:t>%)=ln(</a:t>
            </a:r>
            <a:r>
              <a:rPr kumimoji="0" lang="en-US" altLang="en-US" sz="15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MathJax_Math-italic"/>
              </a:rPr>
              <a:t>b</a:t>
            </a:r>
            <a:r>
              <a:rPr kumimoji="0" lang="en-US" altLang="en-US" sz="15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MathJax_Main"/>
              </a:rPr>
              <a:t>/</a:t>
            </a:r>
            <a:r>
              <a:rPr kumimoji="0" lang="en-US" altLang="en-US" sz="15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MathJax_Math-italic"/>
              </a:rPr>
              <a:t>a</a:t>
            </a:r>
            <a:r>
              <a:rPr kumimoji="0" lang="en-US" altLang="en-US" sz="15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MathJax_Main"/>
              </a:rPr>
              <a:t>)−ΔG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MathJax_Main"/>
              </a:rPr>
              <a:t>PPN </a:t>
            </a:r>
            <a:r>
              <a:rPr kumimoji="0" lang="en-US" altLang="en-US" sz="15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MathJax_Main"/>
              </a:rPr>
              <a:t>/ RT</a:t>
            </a:r>
            <a:endParaRPr kumimoji="0" lang="en-US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B94F86E7-2E20-44A0-973D-07AE9A8D825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12951138"/>
              </p:ext>
            </p:extLst>
          </p:nvPr>
        </p:nvGraphicFramePr>
        <p:xfrm>
          <a:off x="444813" y="1714777"/>
          <a:ext cx="3520673" cy="22834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E80B5E9F-5272-4C65-A4C6-DBD1E2BC7DE2}"/>
              </a:ext>
            </a:extLst>
          </p:cNvPr>
          <p:cNvSpPr/>
          <p:nvPr/>
        </p:nvSpPr>
        <p:spPr>
          <a:xfrm>
            <a:off x="444813" y="4024129"/>
            <a:ext cx="413384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dirty="0"/>
              <a:t>S. Kuhlmann, K. </a:t>
            </a:r>
            <a:r>
              <a:rPr lang="en-GB" dirty="0" err="1"/>
              <a:t>Blann</a:t>
            </a:r>
            <a:r>
              <a:rPr lang="en-GB" dirty="0"/>
              <a:t>, et al., </a:t>
            </a:r>
            <a:r>
              <a:rPr lang="en-GB" i="1" dirty="0"/>
              <a:t>J. </a:t>
            </a:r>
            <a:r>
              <a:rPr lang="en-GB" i="1" dirty="0" err="1"/>
              <a:t>Catal</a:t>
            </a:r>
            <a:r>
              <a:rPr lang="en-GB" i="1" dirty="0"/>
              <a:t>.</a:t>
            </a:r>
            <a:r>
              <a:rPr lang="en-GB" dirty="0"/>
              <a:t>, 2007, </a:t>
            </a:r>
            <a:r>
              <a:rPr lang="en-GB" b="1" dirty="0"/>
              <a:t>245</a:t>
            </a:r>
            <a:r>
              <a:rPr lang="en-GB" dirty="0"/>
              <a:t>, 279-284</a:t>
            </a:r>
          </a:p>
          <a:p>
            <a:pPr algn="l"/>
            <a:r>
              <a:rPr lang="en-GB" dirty="0"/>
              <a:t>K. </a:t>
            </a:r>
            <a:r>
              <a:rPr lang="en-GB" dirty="0" err="1"/>
              <a:t>Blann</a:t>
            </a:r>
            <a:r>
              <a:rPr lang="en-GB" dirty="0"/>
              <a:t>, A. Bollmann, et al., </a:t>
            </a:r>
            <a:r>
              <a:rPr lang="en-GB" i="1" dirty="0"/>
              <a:t>J. </a:t>
            </a:r>
            <a:r>
              <a:rPr lang="en-GB" i="1" dirty="0" err="1"/>
              <a:t>Catal</a:t>
            </a:r>
            <a:r>
              <a:rPr lang="en-GB" i="1" dirty="0"/>
              <a:t>.</a:t>
            </a:r>
            <a:r>
              <a:rPr lang="en-GB" dirty="0"/>
              <a:t>, 2007, </a:t>
            </a:r>
            <a:r>
              <a:rPr lang="en-GB" b="1" dirty="0"/>
              <a:t>249</a:t>
            </a:r>
            <a:r>
              <a:rPr lang="en-GB" dirty="0"/>
              <a:t>, 244-249.</a:t>
            </a:r>
          </a:p>
          <a:p>
            <a:pPr algn="l"/>
            <a:r>
              <a:rPr lang="en-GB" dirty="0"/>
              <a:t>E. Killian, K. </a:t>
            </a:r>
            <a:r>
              <a:rPr lang="en-GB" dirty="0" err="1"/>
              <a:t>Blann</a:t>
            </a:r>
            <a:r>
              <a:rPr lang="en-GB" dirty="0"/>
              <a:t>, et al., </a:t>
            </a:r>
            <a:r>
              <a:rPr lang="en-GB" i="1" dirty="0"/>
              <a:t>J. Mol. </a:t>
            </a:r>
            <a:r>
              <a:rPr lang="en-GB" i="1" dirty="0" err="1"/>
              <a:t>Catal</a:t>
            </a:r>
            <a:r>
              <a:rPr lang="en-GB" i="1" dirty="0"/>
              <a:t>. A: Chem.</a:t>
            </a:r>
            <a:r>
              <a:rPr lang="en-GB" dirty="0"/>
              <a:t>, 2007, </a:t>
            </a:r>
            <a:r>
              <a:rPr lang="en-GB" b="1" dirty="0"/>
              <a:t>270</a:t>
            </a:r>
            <a:r>
              <a:rPr lang="en-GB" dirty="0"/>
              <a:t>, 214-218.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B991C2-1D76-4A09-8148-4074A678D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418603"/>
              </p:ext>
            </p:extLst>
          </p:nvPr>
        </p:nvGraphicFramePr>
        <p:xfrm>
          <a:off x="952500" y="657760"/>
          <a:ext cx="26606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CS ChemDraw Drawing" r:id="rId4" imgW="2660419" imgH="1080308" progId="ChemDraw.Document.6.0">
                  <p:embed/>
                </p:oleObj>
              </mc:Choice>
              <mc:Fallback>
                <p:oleObj name="CS ChemDraw Drawing" r:id="rId4" imgW="2660419" imgH="108030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CF1CC81-483B-41AC-8596-A9B20A02F2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2500" y="657760"/>
                        <a:ext cx="2660650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8315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A5B9CBB3-A371-4F19-BEBE-697509694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859689" y="2925129"/>
          <a:ext cx="3409867" cy="228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CS ChemDraw Drawing" r:id="rId4" imgW="5449700" imgH="3654067" progId="ChemDraw.Document.6.0">
                  <p:embed/>
                </p:oleObj>
              </mc:Choice>
              <mc:Fallback>
                <p:oleObj name="CS ChemDraw Drawing" r:id="rId4" imgW="5449700" imgH="3654067" progId="ChemDraw.Document.6.0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A5B9CBB3-A371-4F19-BEBE-697509694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859689" y="2925129"/>
                        <a:ext cx="3409867" cy="228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2">
            <a:extLst>
              <a:ext uri="{FF2B5EF4-FFF2-40B4-BE49-F238E27FC236}">
                <a16:creationId xmlns:a16="http://schemas.microsoft.com/office/drawing/2014/main" id="{2212F322-466D-4C55-B83E-C3C13731AC19}"/>
              </a:ext>
            </a:extLst>
          </p:cNvPr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making 1-octene selectively from ethylen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8377954-F560-438F-9AE9-26BF7B4C91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9378" y="1420448"/>
          <a:ext cx="26606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CS ChemDraw Drawing" r:id="rId6" imgW="2660469" imgH="1117854" progId="ChemDraw.Document.6.0">
                  <p:embed/>
                </p:oleObj>
              </mc:Choice>
              <mc:Fallback>
                <p:oleObj name="CS ChemDraw Drawing" r:id="rId6" imgW="2660469" imgH="1117854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8377954-F560-438F-9AE9-26BF7B4C9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19378" y="1420448"/>
                        <a:ext cx="266065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B8DCD405-2688-4CF0-BDDF-AF27C6576BC3}"/>
              </a:ext>
            </a:extLst>
          </p:cNvPr>
          <p:cNvSpPr/>
          <p:nvPr/>
        </p:nvSpPr>
        <p:spPr>
          <a:xfrm>
            <a:off x="3410431" y="3446205"/>
            <a:ext cx="307968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dirty="0"/>
              <a:t>Bollman et al, </a:t>
            </a:r>
            <a:r>
              <a:rPr lang="en-US" i="1" dirty="0"/>
              <a:t>J. Am. Chem. Soc.</a:t>
            </a:r>
            <a:r>
              <a:rPr lang="en-US" dirty="0"/>
              <a:t> </a:t>
            </a:r>
            <a:r>
              <a:rPr lang="en-US" b="1" dirty="0"/>
              <a:t>2004</a:t>
            </a:r>
            <a:r>
              <a:rPr lang="en-US" dirty="0"/>
              <a:t>, </a:t>
            </a:r>
            <a:r>
              <a:rPr lang="en-US" i="1" dirty="0"/>
              <a:t>126</a:t>
            </a:r>
            <a:r>
              <a:rPr lang="en-US" dirty="0"/>
              <a:t>, 14712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02AFC1FC-A79E-49F9-B437-ADB695AF8FD7}"/>
              </a:ext>
            </a:extLst>
          </p:cNvPr>
          <p:cNvGraphicFramePr>
            <a:graphicFrameLocks noGrp="1"/>
          </p:cNvGraphicFramePr>
          <p:nvPr/>
        </p:nvGraphicFramePr>
        <p:xfrm>
          <a:off x="3548558" y="2631710"/>
          <a:ext cx="2613992" cy="6813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7411">
                  <a:extLst>
                    <a:ext uri="{9D8B030D-6E8A-4147-A177-3AD203B41FA5}">
                      <a16:colId xmlns:a16="http://schemas.microsoft.com/office/drawing/2014/main" val="362237109"/>
                    </a:ext>
                  </a:extLst>
                </a:gridCol>
                <a:gridCol w="605527">
                  <a:extLst>
                    <a:ext uri="{9D8B030D-6E8A-4147-A177-3AD203B41FA5}">
                      <a16:colId xmlns:a16="http://schemas.microsoft.com/office/drawing/2014/main" val="2840835995"/>
                    </a:ext>
                  </a:extLst>
                </a:gridCol>
                <a:gridCol w="605527">
                  <a:extLst>
                    <a:ext uri="{9D8B030D-6E8A-4147-A177-3AD203B41FA5}">
                      <a16:colId xmlns:a16="http://schemas.microsoft.com/office/drawing/2014/main" val="635546653"/>
                    </a:ext>
                  </a:extLst>
                </a:gridCol>
                <a:gridCol w="605527">
                  <a:extLst>
                    <a:ext uri="{9D8B030D-6E8A-4147-A177-3AD203B41FA5}">
                      <a16:colId xmlns:a16="http://schemas.microsoft.com/office/drawing/2014/main" val="3204508772"/>
                    </a:ext>
                  </a:extLst>
                </a:gridCol>
              </a:tblGrid>
              <a:tr h="4908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Activity (kg/g Cr/h)</a:t>
                      </a:r>
                      <a:endParaRPr lang="en-US" sz="1100" b="1" i="0" u="none" strike="noStrike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-C</a:t>
                      </a:r>
                      <a:r>
                        <a:rPr lang="en-US" sz="1100" u="none" strike="noStrike" baseline="-25000" dirty="0">
                          <a:effectLst/>
                        </a:rPr>
                        <a:t>8 </a:t>
                      </a:r>
                      <a:r>
                        <a:rPr lang="en-US" sz="1100" u="none" strike="noStrike" baseline="0" dirty="0">
                          <a:effectLst/>
                        </a:rPr>
                        <a:t>(</a:t>
                      </a:r>
                      <a:r>
                        <a:rPr lang="en-US" sz="1100" u="none" strike="noStrike" baseline="0" dirty="0" err="1">
                          <a:effectLst/>
                        </a:rPr>
                        <a:t>wt</a:t>
                      </a:r>
                      <a:r>
                        <a:rPr lang="en-US" sz="1100" u="none" strike="noStrike" baseline="0" dirty="0">
                          <a:effectLst/>
                        </a:rPr>
                        <a:t>%)</a:t>
                      </a:r>
                      <a:endParaRPr lang="en-US" sz="1100" b="1" i="0" u="none" strike="noStrike" baseline="-25000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-C</a:t>
                      </a:r>
                      <a:r>
                        <a:rPr lang="en-US" sz="1100" u="none" strike="noStrike" baseline="-25000" dirty="0">
                          <a:effectLst/>
                        </a:rPr>
                        <a:t>6 </a:t>
                      </a:r>
                      <a:r>
                        <a:rPr lang="en-US" sz="1100" u="none" strike="noStrike" baseline="0" dirty="0">
                          <a:effectLst/>
                        </a:rPr>
                        <a:t>(</a:t>
                      </a:r>
                      <a:r>
                        <a:rPr lang="en-US" sz="1100" u="none" strike="noStrike" baseline="0" dirty="0" err="1">
                          <a:effectLst/>
                        </a:rPr>
                        <a:t>wt</a:t>
                      </a:r>
                      <a:r>
                        <a:rPr lang="en-US" sz="1100" u="none" strike="noStrike" baseline="0" dirty="0">
                          <a:effectLst/>
                        </a:rPr>
                        <a:t>%)</a:t>
                      </a:r>
                      <a:endParaRPr lang="en-US" sz="1100" b="1" i="0" u="none" strike="noStrike" baseline="-25000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PE </a:t>
                      </a:r>
                      <a:br>
                        <a:rPr lang="en-US" sz="1100" u="none" strike="noStrike" dirty="0">
                          <a:effectLst/>
                        </a:rPr>
                      </a:br>
                      <a:r>
                        <a:rPr lang="en-US" sz="1100" u="none" strike="noStrike" dirty="0">
                          <a:effectLst/>
                        </a:rPr>
                        <a:t>(</a:t>
                      </a:r>
                      <a:r>
                        <a:rPr lang="en-US" sz="1100" u="none" strike="noStrike" dirty="0" err="1">
                          <a:effectLst/>
                        </a:rPr>
                        <a:t>wt</a:t>
                      </a:r>
                      <a:r>
                        <a:rPr lang="en-US" sz="1100" u="none" strike="noStrike" dirty="0">
                          <a:effectLst/>
                        </a:rPr>
                        <a:t>%)</a:t>
                      </a:r>
                      <a:endParaRPr lang="en-US" sz="1100" b="1" i="0" u="none" strike="noStrike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333852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72.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276994493"/>
                  </a:ext>
                </a:extLst>
              </a:tr>
            </a:tbl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9733B4BB-403D-4E6A-A84C-CD245AFEFC6D}"/>
              </a:ext>
            </a:extLst>
          </p:cNvPr>
          <p:cNvSpPr/>
          <p:nvPr/>
        </p:nvSpPr>
        <p:spPr>
          <a:xfrm>
            <a:off x="1805836" y="812412"/>
            <a:ext cx="542643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  <a:latin typeface="+mj-lt"/>
                <a:cs typeface="Calibri" panose="020F0502020204030204" pitchFamily="34" charset="0"/>
              </a:rPr>
              <a:t>Sasol’s catalyst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91B87CD-A4EE-427B-94DE-79C244DBCBD3}"/>
              </a:ext>
            </a:extLst>
          </p:cNvPr>
          <p:cNvSpPr/>
          <p:nvPr/>
        </p:nvSpPr>
        <p:spPr>
          <a:xfrm>
            <a:off x="3566798" y="4721467"/>
            <a:ext cx="2246569" cy="3214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nfidential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ED0677A-F2BF-4E00-9240-BAC92718D86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32275" y="1420448"/>
            <a:ext cx="1345191" cy="2004060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5599D1A9-0479-4418-9A11-6D47A67698D8}"/>
              </a:ext>
            </a:extLst>
          </p:cNvPr>
          <p:cNvSpPr/>
          <p:nvPr/>
        </p:nvSpPr>
        <p:spPr>
          <a:xfrm>
            <a:off x="5609457" y="2566375"/>
            <a:ext cx="510089" cy="817037"/>
          </a:xfrm>
          <a:prstGeom prst="ellipse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63D828E4-B39B-4122-BA4C-C9C3808C7304}"/>
              </a:ext>
            </a:extLst>
          </p:cNvPr>
          <p:cNvGrpSpPr/>
          <p:nvPr/>
        </p:nvGrpSpPr>
        <p:grpSpPr>
          <a:xfrm rot="175428" flipH="1">
            <a:off x="-403485" y="3000095"/>
            <a:ext cx="2060800" cy="1328591"/>
            <a:chOff x="7738720" y="747330"/>
            <a:chExt cx="4588537" cy="3114807"/>
          </a:xfrm>
        </p:grpSpPr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1F11C4E6-3885-4326-8901-E1FE6D79B577}"/>
                </a:ext>
              </a:extLst>
            </p:cNvPr>
            <p:cNvGrpSpPr/>
            <p:nvPr/>
          </p:nvGrpSpPr>
          <p:grpSpPr>
            <a:xfrm>
              <a:off x="7738720" y="2668766"/>
              <a:ext cx="1762424" cy="1193371"/>
              <a:chOff x="1331504" y="1775528"/>
              <a:chExt cx="1762424" cy="1193371"/>
            </a:xfrm>
          </p:grpSpPr>
          <p:pic>
            <p:nvPicPr>
              <p:cNvPr id="76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79C3FE26-6C7C-4B72-8499-A7A73908887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331504" y="25075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7" name="Picture 76" descr="Magnetic bar icon isometric style Royalty Free Vector Image">
                <a:extLst>
                  <a:ext uri="{FF2B5EF4-FFF2-40B4-BE49-F238E27FC236}">
                    <a16:creationId xmlns:a16="http://schemas.microsoft.com/office/drawing/2014/main" id="{9C614FB9-89AA-4510-81EE-499BD1D0FF8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686067" y="22461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8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80F451DE-10AA-4602-8AE0-E79C250CFDE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040630" y="20056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9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53549DBF-14DD-49FF-BBEF-7D5F979D8AC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384802" y="17755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C0953019-B826-4600-B465-E11E4B2E0011}"/>
                </a:ext>
              </a:extLst>
            </p:cNvPr>
            <p:cNvGrpSpPr/>
            <p:nvPr/>
          </p:nvGrpSpPr>
          <p:grpSpPr>
            <a:xfrm>
              <a:off x="9146581" y="1705535"/>
              <a:ext cx="1762424" cy="1193371"/>
              <a:chOff x="1483904" y="1927928"/>
              <a:chExt cx="1762424" cy="1193371"/>
            </a:xfrm>
          </p:grpSpPr>
          <p:pic>
            <p:nvPicPr>
              <p:cNvPr id="72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9BDFFFC9-9C58-4E95-B10F-47D0A62FE4B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483904" y="26599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3" name="Picture 72" descr="Magnetic bar icon isometric style Royalty Free Vector Image">
                <a:extLst>
                  <a:ext uri="{FF2B5EF4-FFF2-40B4-BE49-F238E27FC236}">
                    <a16:creationId xmlns:a16="http://schemas.microsoft.com/office/drawing/2014/main" id="{98F4A440-8D64-4D9B-826D-DF636C0BB6F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838467" y="23985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4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2BBCFBAA-764B-45AF-808C-D68CE81E406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193030" y="21580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5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CCBF79CE-84CC-45C3-9E08-33FCF5A2F42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537202" y="19279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91136A7B-B048-4C13-9286-0F7ACABACE59}"/>
                </a:ext>
              </a:extLst>
            </p:cNvPr>
            <p:cNvGrpSpPr/>
            <p:nvPr/>
          </p:nvGrpSpPr>
          <p:grpSpPr>
            <a:xfrm>
              <a:off x="10564833" y="747330"/>
              <a:ext cx="1762424" cy="1193371"/>
              <a:chOff x="1483904" y="1927928"/>
              <a:chExt cx="1762424" cy="1193371"/>
            </a:xfrm>
          </p:grpSpPr>
          <p:pic>
            <p:nvPicPr>
              <p:cNvPr id="68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D0F2419A-372B-4189-9976-53FB14005BF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483904" y="26599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9" name="Picture 68" descr="Magnetic bar icon isometric style Royalty Free Vector Image">
                <a:extLst>
                  <a:ext uri="{FF2B5EF4-FFF2-40B4-BE49-F238E27FC236}">
                    <a16:creationId xmlns:a16="http://schemas.microsoft.com/office/drawing/2014/main" id="{A9A3B33E-AEC9-4FD4-8EFD-0CF43562F73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838467" y="23985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0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1089581E-F20C-4212-AAFF-050D73201AF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193030" y="21580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1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03E4FE73-CAA9-41CC-850D-6F4DE178BA5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537202" y="19279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F109B21D-371D-4CF0-983D-5F4BD5389391}"/>
              </a:ext>
            </a:extLst>
          </p:cNvPr>
          <p:cNvGrpSpPr/>
          <p:nvPr/>
        </p:nvGrpSpPr>
        <p:grpSpPr>
          <a:xfrm rot="21213820">
            <a:off x="1834043" y="3198148"/>
            <a:ext cx="928432" cy="768000"/>
            <a:chOff x="7247491" y="3659462"/>
            <a:chExt cx="1628047" cy="1418013"/>
          </a:xfrm>
        </p:grpSpPr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0A128F7E-718D-4917-8932-195DAF4D5888}"/>
                </a:ext>
              </a:extLst>
            </p:cNvPr>
            <p:cNvGrpSpPr/>
            <p:nvPr/>
          </p:nvGrpSpPr>
          <p:grpSpPr>
            <a:xfrm>
              <a:off x="7247491" y="3659462"/>
              <a:ext cx="1388001" cy="939842"/>
              <a:chOff x="1483904" y="1927928"/>
              <a:chExt cx="1762424" cy="1193371"/>
            </a:xfrm>
          </p:grpSpPr>
          <p:pic>
            <p:nvPicPr>
              <p:cNvPr id="92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C72CC148-CA3D-4F6B-898A-D968AF001E9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483904" y="26599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3" name="Picture 92" descr="Magnetic bar icon isometric style Royalty Free Vector Image">
                <a:extLst>
                  <a:ext uri="{FF2B5EF4-FFF2-40B4-BE49-F238E27FC236}">
                    <a16:creationId xmlns:a16="http://schemas.microsoft.com/office/drawing/2014/main" id="{57E3E2A8-B0C8-4EBA-BF9D-0F8997D9852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838467" y="23985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4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E03A1A02-C0AF-463C-A84E-D5D773C841A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193030" y="21580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5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394D981E-9DF1-4FEF-9F0D-DFD5FF18A2B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537202" y="19279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83FB1C59-5F6C-411F-BD6E-4782F7C3C49E}"/>
                </a:ext>
              </a:extLst>
            </p:cNvPr>
            <p:cNvGrpSpPr/>
            <p:nvPr/>
          </p:nvGrpSpPr>
          <p:grpSpPr>
            <a:xfrm>
              <a:off x="7367514" y="3903310"/>
              <a:ext cx="1388001" cy="939842"/>
              <a:chOff x="1483904" y="1927928"/>
              <a:chExt cx="1762424" cy="1193371"/>
            </a:xfrm>
          </p:grpSpPr>
          <p:pic>
            <p:nvPicPr>
              <p:cNvPr id="88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A67AE5FB-6B15-4F75-B36E-3D91914041E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483904" y="26599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9" name="Picture 88" descr="Magnetic bar icon isometric style Royalty Free Vector Image">
                <a:extLst>
                  <a:ext uri="{FF2B5EF4-FFF2-40B4-BE49-F238E27FC236}">
                    <a16:creationId xmlns:a16="http://schemas.microsoft.com/office/drawing/2014/main" id="{1F189C5C-A84E-4DC8-8EEA-013622B7232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838467" y="23985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0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04252794-D304-465C-AC70-AF3DE45EEF7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193030" y="21580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1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0F519FBF-8005-498B-BC41-3DC9758DBA1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537202" y="19279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83" name="Group 82">
              <a:extLst>
                <a:ext uri="{FF2B5EF4-FFF2-40B4-BE49-F238E27FC236}">
                  <a16:creationId xmlns:a16="http://schemas.microsoft.com/office/drawing/2014/main" id="{7C38A0A4-5AC0-4F63-8E95-D777DD131616}"/>
                </a:ext>
              </a:extLst>
            </p:cNvPr>
            <p:cNvGrpSpPr/>
            <p:nvPr/>
          </p:nvGrpSpPr>
          <p:grpSpPr>
            <a:xfrm>
              <a:off x="7487537" y="4137633"/>
              <a:ext cx="1388001" cy="939842"/>
              <a:chOff x="1483904" y="1927928"/>
              <a:chExt cx="1762424" cy="1193371"/>
            </a:xfrm>
          </p:grpSpPr>
          <p:pic>
            <p:nvPicPr>
              <p:cNvPr id="84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6A12BF35-797B-453B-A6D4-F64D4F0286F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483904" y="26599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5" name="Picture 84" descr="Magnetic bar icon isometric style Royalty Free Vector Image">
                <a:extLst>
                  <a:ext uri="{FF2B5EF4-FFF2-40B4-BE49-F238E27FC236}">
                    <a16:creationId xmlns:a16="http://schemas.microsoft.com/office/drawing/2014/main" id="{A57D2333-1425-4CE1-A489-38B50ECFE0C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838467" y="23985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6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F67D9764-1A62-414C-825A-5FECA89EA8E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193030" y="21580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7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2B273329-CA28-491A-BB91-7AC73F817AF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9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537202" y="19279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FDAAE85D-12CA-4DD6-B70B-B58D41F1FA60}"/>
              </a:ext>
            </a:extLst>
          </p:cNvPr>
          <p:cNvGrpSpPr/>
          <p:nvPr/>
        </p:nvGrpSpPr>
        <p:grpSpPr>
          <a:xfrm>
            <a:off x="497598" y="1576711"/>
            <a:ext cx="1480781" cy="1079725"/>
            <a:chOff x="3356537" y="997973"/>
            <a:chExt cx="2596619" cy="1993572"/>
          </a:xfrm>
        </p:grpSpPr>
        <p:pic>
          <p:nvPicPr>
            <p:cNvPr id="97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352FA710-80A8-469F-B5A7-BC88F41B08A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989780">
              <a:off x="3579507" y="1851236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8" name="Picture 97" descr="Magnetic bar icon isometric style Royalty Free Vector Image">
              <a:extLst>
                <a:ext uri="{FF2B5EF4-FFF2-40B4-BE49-F238E27FC236}">
                  <a16:creationId xmlns:a16="http://schemas.microsoft.com/office/drawing/2014/main" id="{2625B968-E516-47DB-A137-AE0E0DE214A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3356537" y="1384970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9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A456D9D0-3707-4064-BF14-F0C7CDDE823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0284764">
              <a:off x="4137981" y="1457322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0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E838B0CA-A8BE-47EF-B23D-B4E8DC4A3E6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950802">
              <a:off x="4400386" y="997973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1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DEE08159-25B4-42DA-9825-BCA3736F8DD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076868">
              <a:off x="4031133" y="2181724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" name="Picture 101" descr="Magnetic bar icon isometric style Royalty Free Vector Image">
              <a:extLst>
                <a:ext uri="{FF2B5EF4-FFF2-40B4-BE49-F238E27FC236}">
                  <a16:creationId xmlns:a16="http://schemas.microsoft.com/office/drawing/2014/main" id="{8F14D5B0-78A1-4530-B5CA-CCE36102B77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0483722">
              <a:off x="4688649" y="1932122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0775A679-D55B-4930-B104-7C67C0CCEAA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1088360">
              <a:off x="4643333" y="2628179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4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45929685-BED1-4F3C-8AB4-CF6D454C91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0271090">
              <a:off x="4693170" y="1202549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5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A80FFCD9-E06C-4DE2-A1E7-0833A2F102D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1717097">
              <a:off x="5343401" y="2104730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6" name="Picture 105" descr="Magnetic bar icon isometric style Royalty Free Vector Image">
              <a:extLst>
                <a:ext uri="{FF2B5EF4-FFF2-40B4-BE49-F238E27FC236}">
                  <a16:creationId xmlns:a16="http://schemas.microsoft.com/office/drawing/2014/main" id="{C0F86656-5BA0-4422-AA94-4FA775D4278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482107">
              <a:off x="5268903" y="1234949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7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2A45B871-3752-429A-8718-6C4BB7F8C70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0285319">
              <a:off x="5394682" y="1683671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8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4D025956-98B4-4A6B-AF71-742545E5484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1323555">
              <a:off x="3898839" y="2607227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F78C4E17-45AD-4436-BBEE-940E0ABEFF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623" y="771169"/>
          <a:ext cx="960485" cy="7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CS ChemDraw Drawing" r:id="rId10" imgW="1535819" imgH="1119724" progId="ChemDraw.Document.6.0">
                  <p:embed/>
                </p:oleObj>
              </mc:Choice>
              <mc:Fallback>
                <p:oleObj name="CS ChemDraw Drawing" r:id="rId10" imgW="1535819" imgH="1119724" progId="ChemDraw.Document.6.0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F78C4E17-45AD-4436-BBEE-940E0ABEF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2623" y="771169"/>
                        <a:ext cx="960485" cy="7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A9E59F21-65E0-462B-8B31-B93AA939D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1864" y="3638501"/>
          <a:ext cx="769779" cy="73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CS ChemDraw Drawing" r:id="rId12" imgW="1231019" imgH="1168977" progId="ChemDraw.Document.6.0">
                  <p:embed/>
                </p:oleObj>
              </mc:Choice>
              <mc:Fallback>
                <p:oleObj name="CS ChemDraw Drawing" r:id="rId12" imgW="1231019" imgH="1168977" progId="ChemDraw.Document.6.0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A9E59F21-65E0-462B-8B31-B93AA939D2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41864" y="3638501"/>
                        <a:ext cx="769779" cy="731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Arrow: Bent 113">
            <a:extLst>
              <a:ext uri="{FF2B5EF4-FFF2-40B4-BE49-F238E27FC236}">
                <a16:creationId xmlns:a16="http://schemas.microsoft.com/office/drawing/2014/main" id="{1BC9FFBF-BDAE-4737-AD93-63D06AB1DDF4}"/>
              </a:ext>
            </a:extLst>
          </p:cNvPr>
          <p:cNvSpPr/>
          <p:nvPr/>
        </p:nvSpPr>
        <p:spPr>
          <a:xfrm rot="10800000">
            <a:off x="813844" y="2722950"/>
            <a:ext cx="424145" cy="831317"/>
          </a:xfrm>
          <a:prstGeom prst="bentArrow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5" name="Arrow: Bent 114">
            <a:extLst>
              <a:ext uri="{FF2B5EF4-FFF2-40B4-BE49-F238E27FC236}">
                <a16:creationId xmlns:a16="http://schemas.microsoft.com/office/drawing/2014/main" id="{B92B640A-483F-4EB1-B9E2-49E5B535D9CB}"/>
              </a:ext>
            </a:extLst>
          </p:cNvPr>
          <p:cNvSpPr/>
          <p:nvPr/>
        </p:nvSpPr>
        <p:spPr>
          <a:xfrm rot="10800000" flipH="1">
            <a:off x="1417369" y="2722546"/>
            <a:ext cx="424145" cy="831317"/>
          </a:xfrm>
          <a:prstGeom prst="bentArrow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315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C9746C0-779E-4756-9435-E0926AE6E7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>
                <a:cs typeface="Calibri" panose="020F0502020204030204" pitchFamily="34" charset="0"/>
              </a:rPr>
              <a:t>1-octene results from metallocycle mechanism</a:t>
            </a:r>
            <a:br>
              <a:rPr lang="en-US" sz="2400" dirty="0">
                <a:cs typeface="Calibri" panose="020F0502020204030204" pitchFamily="34" charset="0"/>
              </a:rPr>
            </a:b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326651B-EFCE-4C6C-AD18-E63C02B287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7716" y="1261378"/>
          <a:ext cx="1506210" cy="1776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CS ChemDraw Drawing" r:id="rId3" imgW="1177523" imgH="1389680" progId="ChemDraw.Document.6.0">
                  <p:embed/>
                </p:oleObj>
              </mc:Choice>
              <mc:Fallback>
                <p:oleObj name="CS ChemDraw Drawing" r:id="rId3" imgW="1177523" imgH="138968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326651B-EFCE-4C6C-AD18-E63C02B287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7716" y="1261378"/>
                        <a:ext cx="1506210" cy="1776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C99282-7714-4DDE-A19D-87A2424E00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621" y="2428186"/>
          <a:ext cx="3284431" cy="1989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CS ChemDraw Drawing" r:id="rId5" imgW="2567784" imgH="1556143" progId="ChemDraw.Document.6.0">
                  <p:embed/>
                </p:oleObj>
              </mc:Choice>
              <mc:Fallback>
                <p:oleObj name="CS ChemDraw Drawing" r:id="rId5" imgW="2567784" imgH="1556143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EC99282-7714-4DDE-A19D-87A2424E00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621" y="2428186"/>
                        <a:ext cx="3284431" cy="1989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0C93D77-8930-4C4E-B39D-A0C6E82E39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44" y="751462"/>
          <a:ext cx="3320970" cy="167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CS ChemDraw Drawing" r:id="rId7" imgW="2597642" imgH="1311748" progId="ChemDraw.Document.6.0">
                  <p:embed/>
                </p:oleObj>
              </mc:Choice>
              <mc:Fallback>
                <p:oleObj name="CS ChemDraw Drawing" r:id="rId7" imgW="2597642" imgH="131174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0C93D77-8930-4C4E-B39D-A0C6E82E39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44" y="751462"/>
                        <a:ext cx="3320970" cy="167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3E2C634-8979-406F-8935-72DD6D6920F0}"/>
              </a:ext>
            </a:extLst>
          </p:cNvPr>
          <p:cNvSpPr txBox="1"/>
          <p:nvPr/>
        </p:nvSpPr>
        <p:spPr>
          <a:xfrm>
            <a:off x="4217780" y="2275088"/>
            <a:ext cx="462979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8600" indent="-228600" algn="l">
              <a:buAutoNum type="arabicParenR"/>
            </a:pPr>
            <a:r>
              <a:rPr lang="en-US" sz="2000" dirty="0"/>
              <a:t> Metallocycle formation</a:t>
            </a:r>
          </a:p>
          <a:p>
            <a:pPr marL="228600" indent="-228600" algn="l">
              <a:buAutoNum type="arabicParenR"/>
            </a:pPr>
            <a:r>
              <a:rPr lang="en-US" sz="2000" dirty="0"/>
              <a:t> Ring growth</a:t>
            </a:r>
          </a:p>
          <a:p>
            <a:pPr marL="228600" indent="-228600" algn="l">
              <a:buAutoNum type="arabicParenR"/>
            </a:pPr>
            <a:r>
              <a:rPr lang="en-US" sz="2000" dirty="0"/>
              <a:t> Ring termination (</a:t>
            </a:r>
            <a:r>
              <a:rPr lang="el-GR" sz="2000" dirty="0"/>
              <a:t>β</a:t>
            </a:r>
            <a:r>
              <a:rPr lang="en-US" sz="2000" dirty="0"/>
              <a:t>-hydride transfer)</a:t>
            </a:r>
          </a:p>
        </p:txBody>
      </p:sp>
    </p:spTree>
    <p:extLst>
      <p:ext uri="{BB962C8B-B14F-4D97-AF65-F5344CB8AC3E}">
        <p14:creationId xmlns:p14="http://schemas.microsoft.com/office/powerpoint/2010/main" val="474385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2655AA2-3951-4358-A28B-A70EEBE3D1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ational intensity: MM &lt; GFN-</a:t>
            </a:r>
            <a:r>
              <a:rPr lang="en-US" dirty="0" err="1"/>
              <a:t>xTB</a:t>
            </a:r>
            <a:r>
              <a:rPr lang="en-US" dirty="0"/>
              <a:t> &lt;&lt; DF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MM methods must be carefully parameterized for molecules of interest</a:t>
            </a:r>
          </a:p>
          <a:p>
            <a:pPr lvl="1"/>
            <a:r>
              <a:rPr lang="en-US" dirty="0"/>
              <a:t>Commonly available MM methods (MMFF and UFF) perform poorly with metal centers or exotic functional groups</a:t>
            </a:r>
          </a:p>
          <a:p>
            <a:endParaRPr lang="en-US" dirty="0"/>
          </a:p>
          <a:p>
            <a:r>
              <a:rPr lang="en-US" dirty="0"/>
              <a:t>GFN-</a:t>
            </a:r>
            <a:r>
              <a:rPr lang="en-US" dirty="0" err="1"/>
              <a:t>xTB</a:t>
            </a:r>
            <a:r>
              <a:rPr lang="en-US" dirty="0"/>
              <a:t> is generally applicable to many elements (H-Rn) and types of molecules[ref]</a:t>
            </a:r>
          </a:p>
          <a:p>
            <a:endParaRPr lang="en-US" dirty="0"/>
          </a:p>
          <a:p>
            <a:r>
              <a:rPr lang="en-US" dirty="0"/>
              <a:t>CREST uses meta-dynamics to explore wide conformer space</a:t>
            </a:r>
          </a:p>
          <a:p>
            <a:endParaRPr lang="en-US" dirty="0"/>
          </a:p>
          <a:p>
            <a:r>
              <a:rPr lang="en-US" dirty="0"/>
              <a:t>CREST also eliminates symmetrically equivalent conformers (by comparing energy and symmetry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B2527D0-D204-45F5-BD47-BA324D7DCF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FN-</a:t>
            </a:r>
            <a:r>
              <a:rPr lang="en-US" dirty="0" err="1"/>
              <a:t>xTB</a:t>
            </a:r>
            <a:r>
              <a:rPr lang="en-US" dirty="0"/>
              <a:t>/CREST vs molecular mechanics (MM)</a:t>
            </a:r>
          </a:p>
        </p:txBody>
      </p:sp>
    </p:spTree>
    <p:extLst>
      <p:ext uri="{BB962C8B-B14F-4D97-AF65-F5344CB8AC3E}">
        <p14:creationId xmlns:p14="http://schemas.microsoft.com/office/powerpoint/2010/main" val="24615255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4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 err="1"/>
              <a:t>boston</a:t>
            </a:r>
            <a:r>
              <a:rPr lang="en-US" dirty="0"/>
              <a:t> downstream research center</a:t>
            </a:r>
          </a:p>
        </p:txBody>
      </p:sp>
      <p:pic>
        <p:nvPicPr>
          <p:cNvPr id="8" name="Picture 6" descr="C:\_LOCAL 170921\AMT Icons - new colors + pop-outs-05.png"/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00200" y="843981"/>
            <a:ext cx="5943600" cy="3697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F09157A-C361-4FF1-868D-6D7954695AD6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651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 descr="A picture containing footwear&#10;&#10;Description automatically generated">
            <a:extLst>
              <a:ext uri="{FF2B5EF4-FFF2-40B4-BE49-F238E27FC236}">
                <a16:creationId xmlns:a16="http://schemas.microsoft.com/office/drawing/2014/main" id="{1DD21335-9E25-45A0-BFFB-038535A3EFF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 cstate="hqprint">
            <a:clrChange>
              <a:clrFrom>
                <a:srgbClr val="3E372F"/>
              </a:clrFrom>
              <a:clrTo>
                <a:srgbClr val="3E372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6018" l="6289" r="100000">
                        <a14:foregroundMark x1="62830" y1="76266" x2="77107" y2="60759"/>
                        <a14:foregroundMark x1="77107" y1="60759" x2="89434" y2="56171"/>
                        <a14:foregroundMark x1="68113" y1="78481" x2="38491" y2="41825"/>
                        <a14:foregroundMark x1="43019" y1="90928" x2="26730" y2="25870"/>
                        <a14:foregroundMark x1="26730" y1="25870" x2="43774" y2="11524"/>
                        <a14:foregroundMark x1="43774" y1="11524" x2="81069" y2="11524"/>
                        <a14:foregroundMark x1="81069" y1="11524" x2="99874" y2="24314"/>
                        <a14:foregroundMark x1="99937" y1="24314" x2="99937" y2="24314"/>
                        <a14:foregroundMark x1="33145" y1="85839" x2="66730" y2="92273"/>
                        <a14:foregroundMark x1="66730" y1="92273" x2="93962" y2="81566"/>
                        <a14:foregroundMark x1="93962" y1="81566" x2="88679" y2="67326"/>
                        <a14:foregroundMark x1="82579" y1="90928" x2="46541" y2="91825"/>
                        <a14:foregroundMark x1="46541" y1="91825" x2="34654" y2="82964"/>
                        <a14:foregroundMark x1="81824" y1="93803" x2="45597" y2="92273"/>
                        <a14:foregroundMark x1="45597" y1="92273" x2="33899" y2="86155"/>
                        <a14:foregroundMark x1="11824" y1="41192" x2="10314" y2="26187"/>
                        <a14:foregroundMark x1="10314" y1="26187" x2="21572" y2="11973"/>
                        <a14:foregroundMark x1="21572" y1="11973" x2="43208" y2="1424"/>
                        <a14:foregroundMark x1="48679" y1="1108" x2="79811" y2="4457"/>
                        <a14:foregroundMark x1="79811" y1="4457" x2="45597" y2="10707"/>
                        <a14:foregroundMark x1="45597" y1="10707" x2="23270" y2="22811"/>
                        <a14:foregroundMark x1="23270" y1="22811" x2="20943" y2="40533"/>
                        <a14:foregroundMark x1="20943" y1="40533" x2="14151" y2="42141"/>
                        <a14:foregroundMark x1="27799" y1="83597" x2="49560" y2="96018"/>
                        <a14:foregroundMark x1="49560" y1="96018" x2="28553" y2="83914"/>
                        <a14:foregroundMark x1="28553" y1="83914" x2="28553" y2="83914"/>
                        <a14:foregroundMark x1="30881" y1="4509" x2="61132" y2="316"/>
                        <a14:foregroundMark x1="69623" y1="844" x2="93208" y2="9283"/>
                        <a14:foregroundMark x1="93208" y1="9283" x2="56101" y2="13133"/>
                        <a14:foregroundMark x1="56101" y1="13133" x2="37673" y2="2268"/>
                        <a14:foregroundMark x1="44403" y1="94119" x2="33585" y2="88027"/>
                        <a14:foregroundMark x1="17296" y1="14979" x2="19245" y2="13265"/>
                        <a14:foregroundMark x1="17296" y1="13819" x2="7358" y2="28165"/>
                        <a14:foregroundMark x1="7358" y1="28165" x2="8176" y2="35918"/>
                        <a14:foregroundMark x1="83648" y1="5802" x2="95409" y2="11524"/>
                        <a14:foregroundMark x1="86289" y1="4536" x2="87799" y2="5063"/>
                        <a14:foregroundMark x1="32453" y1="89847" x2="45283" y2="95411"/>
                        <a14:foregroundMark x1="66289" y1="633" x2="92893" y2="8122"/>
                        <a14:foregroundMark x1="92893" y1="8122" x2="95849" y2="11181"/>
                        <a14:foregroundMark x1="6289" y1="27162" x2="7673" y2="24842"/>
                        <a14:foregroundMark x1="8616" y1="22205" x2="14654" y2="14715"/>
                        <a14:foregroundMark x1="86792" y1="4615" x2="85597" y2="4800"/>
                        <a14:foregroundMark x1="87233" y1="5380" x2="87484" y2="6171"/>
                        <a14:foregroundMark x1="85849" y1="6540" x2="90943" y2="7331"/>
                        <a14:foregroundMark x1="95849" y1="9362" x2="90252" y2="5591"/>
                        <a14:foregroundMark x1="90252" y1="4905" x2="65157" y2="554"/>
                        <a14:foregroundMark x1="90943" y1="5090" x2="65220" y2="554"/>
                        <a14:foregroundMark x1="91635" y1="5775" x2="70314" y2="897"/>
                        <a14:foregroundMark x1="60566" y1="264" x2="36352" y2="3718"/>
                        <a14:foregroundMark x1="36352" y1="3718" x2="34591" y2="4509"/>
                        <a14:foregroundMark x1="33208" y1="4325" x2="52264" y2="580"/>
                        <a14:foregroundMark x1="27862" y1="6171" x2="50063" y2="659"/>
                        <a14:foregroundMark x1="48428" y1="712" x2="35283" y2="3059"/>
                        <a14:foregroundMark x1="50377" y1="1002" x2="53899" y2="527"/>
                        <a14:foregroundMark x1="74969" y1="422" x2="76352" y2="422"/>
                        <a14:foregroundMark x1="82075" y1="1846" x2="81509" y2="1609"/>
                        <a14:foregroundMark x1="87925" y1="4219" x2="85031" y2="3033"/>
                        <a14:foregroundMark x1="46792" y1="765" x2="31761" y2="3270"/>
                        <a14:foregroundMark x1="31950" y1="3191" x2="45031" y2="897"/>
                        <a14:foregroundMark x1="95346" y1="87975" x2="85409" y2="92062"/>
                        <a14:foregroundMark x1="45975" y1="67801" x2="55535" y2="68091"/>
                        <a14:backgroundMark x1="92704" y1="5960" x2="99937" y2="11181"/>
                        <a14:backgroundMark x1="5597" y1="40295" x2="314" y2="44884"/>
                        <a14:backgroundMark x1="1950" y1="51846" x2="6792" y2="40295"/>
                        <a14:backgroundMark x1="6792" y1="39451" x2="314" y2="54562"/>
                        <a14:backgroundMark x1="314" y1="54562" x2="1132" y2="55406"/>
                        <a14:backgroundMark x1="98428" y1="36023" x2="98428" y2="36023"/>
                        <a14:backgroundMark x1="98428" y1="36023" x2="98994" y2="38027"/>
                        <a14:backgroundMark x1="98239" y1="53903" x2="99937" y2="58175"/>
                        <a14:backgroundMark x1="2327" y1="44093" x2="2327" y2="44383"/>
                        <a14:backgroundMark x1="99748" y1="66482" x2="99748" y2="66482"/>
                        <a14:backgroundMark x1="99748" y1="67669" x2="99937" y2="67801"/>
                        <a14:backgroundMark x1="99057" y1="87131" x2="97987" y2="91139"/>
                        <a14:backgroundMark x1="98616" y1="86129" x2="98616" y2="89030"/>
                        <a14:backgroundMark x1="31384" y1="1714" x2="41761" y2="1134"/>
                        <a14:backgroundMark x1="99057" y1="85918" x2="99057" y2="85918"/>
                        <a14:backgroundMark x1="99937" y1="77242" x2="99057" y2="85891"/>
                        <a14:backgroundMark x1="99308" y1="74446" x2="99057" y2="75026"/>
                        <a14:backgroundMark x1="96038" y1="61129" x2="96038" y2="61129"/>
                        <a14:backgroundMark x1="26918" y1="4615" x2="35535" y2="1108"/>
                        <a14:backgroundMark x1="58868" y1="0" x2="37987" y2="607"/>
                        <a14:backgroundMark x1="37987" y1="633" x2="25975" y2="4615"/>
                        <a14:backgroundMark x1="71258" y1="0" x2="90440" y2="3797"/>
                        <a14:backgroundMark x1="61887" y1="0" x2="86478" y2="1556"/>
                        <a14:backgroundMark x1="44277" y1="0" x2="30377" y2="361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1155795" y="2387456"/>
            <a:ext cx="1266458" cy="3019732"/>
          </a:xfr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98204EE-8618-46DE-A835-8B0B9F51C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iteria for choosing running shoes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87023BA-271A-4322-BC93-972D717767E8}"/>
              </a:ext>
            </a:extLst>
          </p:cNvPr>
          <p:cNvGrpSpPr/>
          <p:nvPr/>
        </p:nvGrpSpPr>
        <p:grpSpPr>
          <a:xfrm>
            <a:off x="308418" y="590750"/>
            <a:ext cx="3065135" cy="2658378"/>
            <a:chOff x="1144694" y="920115"/>
            <a:chExt cx="2365254" cy="2051374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EE3E4CF4-9A6B-4AD1-966A-32E34042C5F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144694" y="2044229"/>
              <a:ext cx="2365254" cy="927260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AA4F0B9E-CECB-46B1-98DD-3E74C5DABC0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1162212" y="920115"/>
              <a:ext cx="2330219" cy="1063174"/>
            </a:xfrm>
            <a:prstGeom prst="rect">
              <a:avLst/>
            </a:prstGeom>
          </p:spPr>
        </p:pic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972DB27F-D6CC-4D0B-A238-D8B56EBC224E}"/>
              </a:ext>
            </a:extLst>
          </p:cNvPr>
          <p:cNvSpPr txBox="1"/>
          <p:nvPr/>
        </p:nvSpPr>
        <p:spPr>
          <a:xfrm>
            <a:off x="3674073" y="1219666"/>
            <a:ext cx="294343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lightweight</a:t>
            </a:r>
          </a:p>
          <a:p>
            <a:r>
              <a:rPr lang="en-US" sz="2800" dirty="0"/>
              <a:t>soft yet bouncy</a:t>
            </a:r>
          </a:p>
          <a:p>
            <a:r>
              <a:rPr lang="en-US" sz="2800" dirty="0"/>
              <a:t>flexible yet stable</a:t>
            </a:r>
          </a:p>
          <a:p>
            <a:r>
              <a:rPr lang="en-US" sz="2800" dirty="0"/>
              <a:t>affordable</a:t>
            </a:r>
          </a:p>
          <a:p>
            <a:endParaRPr lang="en-US" sz="2800" dirty="0"/>
          </a:p>
          <a:p>
            <a:r>
              <a:rPr lang="en-US" sz="2800" dirty="0"/>
              <a:t>…easy to clean</a:t>
            </a:r>
          </a:p>
        </p:txBody>
      </p:sp>
    </p:spTree>
    <p:extLst>
      <p:ext uri="{BB962C8B-B14F-4D97-AF65-F5344CB8AC3E}">
        <p14:creationId xmlns:p14="http://schemas.microsoft.com/office/powerpoint/2010/main" val="13794685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>
            <a:extLst>
              <a:ext uri="{FF2B5EF4-FFF2-40B4-BE49-F238E27FC236}">
                <a16:creationId xmlns:a16="http://schemas.microsoft.com/office/drawing/2014/main" id="{E6D0F661-7670-457E-8AB9-A85DE29FD456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0F0A2BC-096B-4343-A0BF-C5447A791932}"/>
              </a:ext>
            </a:extLst>
          </p:cNvPr>
          <p:cNvGrpSpPr/>
          <p:nvPr/>
        </p:nvGrpSpPr>
        <p:grpSpPr>
          <a:xfrm flipH="1">
            <a:off x="-323850" y="3049243"/>
            <a:ext cx="3613712" cy="2453073"/>
            <a:chOff x="7738720" y="747330"/>
            <a:chExt cx="4588537" cy="3114807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D74DA93B-5BA6-4F3F-891B-86C6194CB114}"/>
                </a:ext>
              </a:extLst>
            </p:cNvPr>
            <p:cNvGrpSpPr/>
            <p:nvPr/>
          </p:nvGrpSpPr>
          <p:grpSpPr>
            <a:xfrm>
              <a:off x="7738720" y="2668766"/>
              <a:ext cx="1762424" cy="1193371"/>
              <a:chOff x="1331504" y="1775528"/>
              <a:chExt cx="1762424" cy="1193371"/>
            </a:xfrm>
          </p:grpSpPr>
          <p:pic>
            <p:nvPicPr>
              <p:cNvPr id="14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F3625079-70AB-40E1-9F2C-DF52FCB2668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331504" y="25075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5" name="Picture 14" descr="Magnetic bar icon isometric style Royalty Free Vector Image">
                <a:extLst>
                  <a:ext uri="{FF2B5EF4-FFF2-40B4-BE49-F238E27FC236}">
                    <a16:creationId xmlns:a16="http://schemas.microsoft.com/office/drawing/2014/main" id="{F1245E74-0AED-42D9-A7F9-0BB1F567343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686067" y="22461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6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837B8E4E-9A1A-4244-836F-DF80E6178E4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040630" y="20056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7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1FDB87C7-9E8F-458B-8199-BE43D7A24BB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384802" y="17755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94EFCABD-622C-4667-BB3A-0C44B1498B72}"/>
                </a:ext>
              </a:extLst>
            </p:cNvPr>
            <p:cNvGrpSpPr/>
            <p:nvPr/>
          </p:nvGrpSpPr>
          <p:grpSpPr>
            <a:xfrm>
              <a:off x="9146581" y="1705535"/>
              <a:ext cx="1762424" cy="1193371"/>
              <a:chOff x="1483904" y="1927928"/>
              <a:chExt cx="1762424" cy="1193371"/>
            </a:xfrm>
          </p:grpSpPr>
          <p:pic>
            <p:nvPicPr>
              <p:cNvPr id="10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90DD13CD-193E-47DA-BA49-EFEEB288451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483904" y="26599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1" name="Picture 10" descr="Magnetic bar icon isometric style Royalty Free Vector Image">
                <a:extLst>
                  <a:ext uri="{FF2B5EF4-FFF2-40B4-BE49-F238E27FC236}">
                    <a16:creationId xmlns:a16="http://schemas.microsoft.com/office/drawing/2014/main" id="{E0C3E8E0-A754-42B1-A84A-6B818BA2A8D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838467" y="23985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2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DBDFF010-72FB-4418-860D-DF36FA72B27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193030" y="21580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3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518EED0B-A66B-4EF9-AB68-8A49FE21AD0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537202" y="19279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6B5C888D-D906-49C3-B925-A3764A972A46}"/>
                </a:ext>
              </a:extLst>
            </p:cNvPr>
            <p:cNvGrpSpPr/>
            <p:nvPr/>
          </p:nvGrpSpPr>
          <p:grpSpPr>
            <a:xfrm>
              <a:off x="10564833" y="747330"/>
              <a:ext cx="1762424" cy="1193371"/>
              <a:chOff x="1483904" y="1927928"/>
              <a:chExt cx="1762424" cy="1193371"/>
            </a:xfrm>
          </p:grpSpPr>
          <p:pic>
            <p:nvPicPr>
              <p:cNvPr id="6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5C20C130-6D9F-4B58-9758-A8D95A8328C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483904" y="26599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" name="Picture 6" descr="Magnetic bar icon isometric style Royalty Free Vector Image">
                <a:extLst>
                  <a:ext uri="{FF2B5EF4-FFF2-40B4-BE49-F238E27FC236}">
                    <a16:creationId xmlns:a16="http://schemas.microsoft.com/office/drawing/2014/main" id="{6AC3C98B-4A9E-45A1-B9FF-C9C3D2FB84F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838467" y="23985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F781F3CA-8F4B-4626-A7BA-6EBAE28C986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193030" y="21580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C052C39A-1E4E-46E7-A448-5DAB5525A4E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537202" y="19279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58B6C526-2FD1-46FD-BCA3-B2C7BFB6B9E1}"/>
              </a:ext>
            </a:extLst>
          </p:cNvPr>
          <p:cNvGrpSpPr/>
          <p:nvPr/>
        </p:nvGrpSpPr>
        <p:grpSpPr>
          <a:xfrm>
            <a:off x="6694281" y="3515660"/>
            <a:ext cx="1628047" cy="1418013"/>
            <a:chOff x="7247491" y="3659462"/>
            <a:chExt cx="1628047" cy="1418013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3BACEFA1-E586-4BE9-9B32-7257A3BC5297}"/>
                </a:ext>
              </a:extLst>
            </p:cNvPr>
            <p:cNvGrpSpPr/>
            <p:nvPr/>
          </p:nvGrpSpPr>
          <p:grpSpPr>
            <a:xfrm>
              <a:off x="7247491" y="3659462"/>
              <a:ext cx="1388001" cy="939842"/>
              <a:chOff x="1483904" y="1927928"/>
              <a:chExt cx="1762424" cy="1193371"/>
            </a:xfrm>
          </p:grpSpPr>
          <p:pic>
            <p:nvPicPr>
              <p:cNvPr id="19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89525D4B-E7A3-4F62-B87C-19D5D24DD38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483904" y="26599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" name="Picture 19" descr="Magnetic bar icon isometric style Royalty Free Vector Image">
                <a:extLst>
                  <a:ext uri="{FF2B5EF4-FFF2-40B4-BE49-F238E27FC236}">
                    <a16:creationId xmlns:a16="http://schemas.microsoft.com/office/drawing/2014/main" id="{0FCAC0B5-3CE9-405A-A4FD-AC3100072A7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838467" y="23985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1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80A45584-88FD-4E8E-8400-2A59563836A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193030" y="21580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2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B5D605DD-7079-4626-83E9-3D6F5237808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537202" y="19279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0D83742F-A58B-40D0-91DA-57F794641FD4}"/>
                </a:ext>
              </a:extLst>
            </p:cNvPr>
            <p:cNvGrpSpPr/>
            <p:nvPr/>
          </p:nvGrpSpPr>
          <p:grpSpPr>
            <a:xfrm>
              <a:off x="7367514" y="3903310"/>
              <a:ext cx="1388001" cy="939842"/>
              <a:chOff x="1483904" y="1927928"/>
              <a:chExt cx="1762424" cy="1193371"/>
            </a:xfrm>
          </p:grpSpPr>
          <p:pic>
            <p:nvPicPr>
              <p:cNvPr id="25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B9FC27DC-B8DD-427C-A0AB-726EF42D91B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483904" y="26599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6" name="Picture 25" descr="Magnetic bar icon isometric style Royalty Free Vector Image">
                <a:extLst>
                  <a:ext uri="{FF2B5EF4-FFF2-40B4-BE49-F238E27FC236}">
                    <a16:creationId xmlns:a16="http://schemas.microsoft.com/office/drawing/2014/main" id="{873E082F-CAB8-4B28-9FB7-6E1B360F1BF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838467" y="23985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7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D25A070C-97F3-4BCC-B833-066E5A990F0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193030" y="21580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8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7293DFAC-BACD-4BDA-BE05-662BFE56476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537202" y="19279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139BD396-34E2-4E6B-BAE5-A999ED2872A0}"/>
                </a:ext>
              </a:extLst>
            </p:cNvPr>
            <p:cNvGrpSpPr/>
            <p:nvPr/>
          </p:nvGrpSpPr>
          <p:grpSpPr>
            <a:xfrm>
              <a:off x="7487537" y="4137633"/>
              <a:ext cx="1388001" cy="939842"/>
              <a:chOff x="1483904" y="1927928"/>
              <a:chExt cx="1762424" cy="1193371"/>
            </a:xfrm>
          </p:grpSpPr>
          <p:pic>
            <p:nvPicPr>
              <p:cNvPr id="30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EAC02B15-22FE-449B-9A60-C558455860F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483904" y="2659912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1" name="Picture 30" descr="Magnetic bar icon isometric style Royalty Free Vector Image">
                <a:extLst>
                  <a:ext uri="{FF2B5EF4-FFF2-40B4-BE49-F238E27FC236}">
                    <a16:creationId xmlns:a16="http://schemas.microsoft.com/office/drawing/2014/main" id="{8C6990B3-DBE0-4CC8-881F-04349C6E54E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838467" y="2398599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2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041F6B93-A972-48CD-9A49-798ED144053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193030" y="215806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3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317E4AE0-6B85-483C-8C5D-8329BF4AA13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537202" y="1927928"/>
                <a:ext cx="709126" cy="4613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94CF3439-8540-4D3B-8A1C-F4EFCCB2567D}"/>
              </a:ext>
            </a:extLst>
          </p:cNvPr>
          <p:cNvGrpSpPr/>
          <p:nvPr/>
        </p:nvGrpSpPr>
        <p:grpSpPr>
          <a:xfrm>
            <a:off x="3280532" y="1055671"/>
            <a:ext cx="2596619" cy="1993572"/>
            <a:chOff x="3356537" y="997973"/>
            <a:chExt cx="2596619" cy="1993572"/>
          </a:xfrm>
        </p:grpSpPr>
        <p:pic>
          <p:nvPicPr>
            <p:cNvPr id="34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71D04FE2-8DED-46D7-AB19-856B4166085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989780">
              <a:off x="3579507" y="1851236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34" descr="Magnetic bar icon isometric style Royalty Free Vector Image">
              <a:extLst>
                <a:ext uri="{FF2B5EF4-FFF2-40B4-BE49-F238E27FC236}">
                  <a16:creationId xmlns:a16="http://schemas.microsoft.com/office/drawing/2014/main" id="{86DAEB7E-5EC0-4421-AA9E-7F756894326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3356537" y="1384970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BD07592A-DC0A-4B3E-B731-F754A1B663C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0284764">
              <a:off x="4137981" y="1457322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BBBD8A2A-0961-4BAF-8120-765AE12CECB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950802">
              <a:off x="4400386" y="997973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8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88E373A0-E07B-4333-AF71-4B9108BC45B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076868">
              <a:off x="4031133" y="2181724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38" descr="Magnetic bar icon isometric style Royalty Free Vector Image">
              <a:extLst>
                <a:ext uri="{FF2B5EF4-FFF2-40B4-BE49-F238E27FC236}">
                  <a16:creationId xmlns:a16="http://schemas.microsoft.com/office/drawing/2014/main" id="{0297D9B7-1FDE-48F6-8E6D-F5ACD1C6F75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0483722">
              <a:off x="4688649" y="1932122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7127D10F-291A-4781-BEE9-A24EB747C2C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1088360">
              <a:off x="4643333" y="2628179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738DC52B-24F6-4937-A510-316526ED95A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0271090">
              <a:off x="4693170" y="1202549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6A63584B-0007-43FB-ADA3-5F27859965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1717097">
              <a:off x="5343401" y="2104730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" name="Picture 42" descr="Magnetic bar icon isometric style Royalty Free Vector Image">
              <a:extLst>
                <a:ext uri="{FF2B5EF4-FFF2-40B4-BE49-F238E27FC236}">
                  <a16:creationId xmlns:a16="http://schemas.microsoft.com/office/drawing/2014/main" id="{73F8B3D7-7B8D-4FB3-B1D8-411D00EB8F6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482107">
              <a:off x="5268903" y="1234949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061B2610-50FE-4E0A-A2A3-18D3E21D6B2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20285319">
              <a:off x="5394682" y="1683671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" name="Picture 2" descr="Magnetic bar icon isometric style Royalty Free Vector Image">
              <a:extLst>
                <a:ext uri="{FF2B5EF4-FFF2-40B4-BE49-F238E27FC236}">
                  <a16:creationId xmlns:a16="http://schemas.microsoft.com/office/drawing/2014/main" id="{3F3F06C2-A032-4A08-BA8D-6FECBDDC055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 rot="1323555">
              <a:off x="3898839" y="2607227"/>
              <a:ext cx="558474" cy="363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1" name="Arrow: Right 50">
            <a:extLst>
              <a:ext uri="{FF2B5EF4-FFF2-40B4-BE49-F238E27FC236}">
                <a16:creationId xmlns:a16="http://schemas.microsoft.com/office/drawing/2014/main" id="{E70C99DB-FF50-4483-ABC2-437F9CA3946F}"/>
              </a:ext>
            </a:extLst>
          </p:cNvPr>
          <p:cNvSpPr/>
          <p:nvPr/>
        </p:nvSpPr>
        <p:spPr>
          <a:xfrm rot="2836972">
            <a:off x="5715666" y="2782264"/>
            <a:ext cx="1729661" cy="1020418"/>
          </a:xfrm>
          <a:prstGeom prst="rightArrow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tetramerization catalyst</a:t>
            </a:r>
          </a:p>
        </p:txBody>
      </p:sp>
      <p:sp>
        <p:nvSpPr>
          <p:cNvPr id="52" name="Arrow: Right 51">
            <a:extLst>
              <a:ext uri="{FF2B5EF4-FFF2-40B4-BE49-F238E27FC236}">
                <a16:creationId xmlns:a16="http://schemas.microsoft.com/office/drawing/2014/main" id="{A26366AC-1D89-4DBA-B6ED-A319E88DD72D}"/>
              </a:ext>
            </a:extLst>
          </p:cNvPr>
          <p:cNvSpPr/>
          <p:nvPr/>
        </p:nvSpPr>
        <p:spPr>
          <a:xfrm rot="18763028" flipH="1">
            <a:off x="1638696" y="2782261"/>
            <a:ext cx="1729661" cy="1020418"/>
          </a:xfrm>
          <a:prstGeom prst="rightArrow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polymerization catalyst</a:t>
            </a: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693684E3-08CD-4127-BAF9-5EA5308F1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3306" y="3145636"/>
          <a:ext cx="1535113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CS ChemDraw Drawing" r:id="rId4" imgW="1535819" imgH="1119724" progId="ChemDraw.Document.6.0">
                  <p:embed/>
                </p:oleObj>
              </mc:Choice>
              <mc:Fallback>
                <p:oleObj name="CS ChemDraw Drawing" r:id="rId4" imgW="1535819" imgH="1119724" progId="ChemDraw.Document.6.0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693684E3-08CD-4127-BAF9-5EA5308F1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3306" y="3145636"/>
                        <a:ext cx="1535113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465DE08E-6A7E-4320-8257-1B8EA2096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373373" y="2867560"/>
          <a:ext cx="5449887" cy="365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CS ChemDraw Drawing" r:id="rId6" imgW="5449700" imgH="3654067" progId="ChemDraw.Document.6.0">
                  <p:embed/>
                </p:oleObj>
              </mc:Choice>
              <mc:Fallback>
                <p:oleObj name="CS ChemDraw Drawing" r:id="rId6" imgW="5449700" imgH="3654067" progId="ChemDraw.Document.6.0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465DE08E-6A7E-4320-8257-1B8EA2096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1373373" y="2867560"/>
                        <a:ext cx="5449887" cy="365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6E4AA815-971F-4630-ADD7-74F9AC394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93664" y="3958833"/>
          <a:ext cx="12303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CS ChemDraw Drawing" r:id="rId8" imgW="1231019" imgH="1168977" progId="ChemDraw.Document.6.0">
                  <p:embed/>
                </p:oleObj>
              </mc:Choice>
              <mc:Fallback>
                <p:oleObj name="CS ChemDraw Drawing" r:id="rId8" imgW="1231019" imgH="1168977" progId="ChemDraw.Document.6.0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6E4AA815-971F-4630-ADD7-74F9AC3946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93664" y="3958833"/>
                        <a:ext cx="1230313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itle 2">
            <a:extLst>
              <a:ext uri="{FF2B5EF4-FFF2-40B4-BE49-F238E27FC236}">
                <a16:creationId xmlns:a16="http://schemas.microsoft.com/office/drawing/2014/main" id="{CB489722-FCA4-48D7-8FF1-6CA5553F52DC}"/>
              </a:ext>
            </a:extLst>
          </p:cNvPr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need well-designed catalysts to avoid polymerization</a:t>
            </a:r>
          </a:p>
        </p:txBody>
      </p:sp>
    </p:spTree>
    <p:extLst>
      <p:ext uri="{BB962C8B-B14F-4D97-AF65-F5344CB8AC3E}">
        <p14:creationId xmlns:p14="http://schemas.microsoft.com/office/powerpoint/2010/main" val="68203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4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 err="1"/>
              <a:t>boston</a:t>
            </a:r>
            <a:r>
              <a:rPr lang="en-US" dirty="0"/>
              <a:t> downstream research center</a:t>
            </a:r>
          </a:p>
        </p:txBody>
      </p:sp>
      <p:pic>
        <p:nvPicPr>
          <p:cNvPr id="8" name="Picture 6" descr="C:\_LOCAL 170921\AMT Icons - new colors + pop-outs-05.png"/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00200" y="843981"/>
            <a:ext cx="5943600" cy="3697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30559" y="824170"/>
            <a:ext cx="4397927" cy="3717229"/>
          </a:xfrm>
          <a:prstGeom prst="rect">
            <a:avLst/>
          </a:prstGeom>
          <a:solidFill>
            <a:srgbClr val="FFFFFF">
              <a:alpha val="95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827982" y="913296"/>
            <a:ext cx="3855720" cy="3589394"/>
            <a:chOff x="4442460" y="990226"/>
            <a:chExt cx="3855720" cy="3589394"/>
          </a:xfrm>
        </p:grpSpPr>
        <p:sp>
          <p:nvSpPr>
            <p:cNvPr id="6" name="Rounded Rectangle 5"/>
            <p:cNvSpPr/>
            <p:nvPr/>
          </p:nvSpPr>
          <p:spPr>
            <a:xfrm>
              <a:off x="4442460" y="990226"/>
              <a:ext cx="3855720" cy="3589394"/>
            </a:xfrm>
            <a:prstGeom prst="roundRect">
              <a:avLst/>
            </a:prstGeom>
            <a:solidFill>
              <a:schemeClr val="bg1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4525963" y="998488"/>
            <a:ext cx="3649662" cy="3570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2" name="CS ChemDraw Drawing" r:id="rId4" imgW="3896420" imgH="3811208" progId="ChemDraw.Document.6.0">
                    <p:embed/>
                  </p:oleObj>
                </mc:Choice>
                <mc:Fallback>
                  <p:oleObj name="CS ChemDraw Drawing" r:id="rId4" imgW="3896420" imgH="3811208" progId="ChemDraw.Document.6.0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25963" y="998488"/>
                          <a:ext cx="3649662" cy="3570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6820F9ED-9549-474A-83A1-ECEDDEF68CCF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918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linear </a:t>
            </a:r>
            <a:r>
              <a:rPr lang="el-GR" dirty="0"/>
              <a:t>α</a:t>
            </a:r>
            <a:r>
              <a:rPr lang="en-US" dirty="0"/>
              <a:t>-olefins for LLDP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71590" y="1626076"/>
          <a:ext cx="2452370" cy="228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6" name="CS ChemDraw Drawing" r:id="rId3" imgW="1155013" imgH="1075655" progId="ChemDraw.Document.6.0">
                  <p:embed/>
                </p:oleObj>
              </mc:Choice>
              <mc:Fallback>
                <p:oleObj name="CS ChemDraw Drawing" r:id="rId3" imgW="1155013" imgH="107565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1590" y="1626076"/>
                        <a:ext cx="2452370" cy="228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50342" y="1885279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34267" y="2802700"/>
            <a:ext cx="13116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39841" y="3764378"/>
            <a:ext cx="17005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753100" y="1386840"/>
            <a:ext cx="15240" cy="294894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005" y="2824625"/>
            <a:ext cx="536710" cy="31633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51765" y="3339812"/>
            <a:ext cx="555858" cy="32799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85199" y="3563630"/>
            <a:ext cx="536710" cy="316950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81994" y="2034596"/>
          <a:ext cx="43021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7" name="CS ChemDraw Drawing" r:id="rId8" imgW="228421" imgH="147316" progId="ChemDraw.Document.6.0">
                  <p:embed/>
                </p:oleObj>
              </mc:Choice>
              <mc:Fallback>
                <p:oleObj name="CS ChemDraw Drawing" r:id="rId8" imgW="228421" imgH="147316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994" y="2034596"/>
                        <a:ext cx="430212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81609" y="3057343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pic>
        <p:nvPicPr>
          <p:cNvPr id="20" name="Picture 6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076679" y="1683211"/>
            <a:ext cx="1017328" cy="1008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204566" y="3642499"/>
            <a:ext cx="9527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61629" y="2223210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ethylen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94996" y="4007834"/>
            <a:ext cx="9171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319499" y="2468050"/>
            <a:ext cx="683919" cy="334650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1832508" y="2764899"/>
            <a:ext cx="369541" cy="521246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2573550" y="2747352"/>
            <a:ext cx="37323" cy="756459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53005" y="2177094"/>
            <a:ext cx="1250413" cy="0"/>
          </a:xfrm>
          <a:prstGeom prst="straightConnector1">
            <a:avLst/>
          </a:prstGeom>
          <a:ln w="15875" cmpd="sng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451764" y="1291905"/>
            <a:ext cx="22561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polyethylene plant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32602" y="3828225"/>
            <a:ext cx="22607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polymer quality increase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284731" y="1461182"/>
            <a:ext cx="214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LLDP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347170" y="4192404"/>
            <a:ext cx="26127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highest quality plastic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3112112" y="2177094"/>
            <a:ext cx="316888" cy="3885"/>
          </a:xfrm>
          <a:prstGeom prst="straightConnector1">
            <a:avLst/>
          </a:prstGeom>
          <a:ln w="15875" cmpd="sng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663712" y="1855262"/>
          <a:ext cx="1573213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8" name="CS ChemDraw Drawing" r:id="rId11" imgW="837783" imgH="758233" progId="ChemDraw.Document.6.0">
                  <p:embed/>
                </p:oleObj>
              </mc:Choice>
              <mc:Fallback>
                <p:oleObj name="CS ChemDraw Drawing" r:id="rId11" imgW="837783" imgH="758233" progId="ChemDraw.Document.6.0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63712" y="1855262"/>
                        <a:ext cx="1573213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664506" y="1855262"/>
          <a:ext cx="15716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9" name="CS ChemDraw Drawing" r:id="rId13" imgW="837783" imgH="1032553" progId="ChemDraw.Document.6.0">
                  <p:embed/>
                </p:oleObj>
              </mc:Choice>
              <mc:Fallback>
                <p:oleObj name="CS ChemDraw Drawing" r:id="rId13" imgW="837783" imgH="1032553" progId="ChemDraw.Document.6.0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64506" y="1855262"/>
                        <a:ext cx="1571625" cy="193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663712" y="1855262"/>
          <a:ext cx="15732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" name="CS ChemDraw Drawing" r:id="rId15" imgW="837783" imgH="307454" progId="ChemDraw.Document.6.0">
                  <p:embed/>
                </p:oleObj>
              </mc:Choice>
              <mc:Fallback>
                <p:oleObj name="CS ChemDraw Drawing" r:id="rId15" imgW="837783" imgH="307454" progId="ChemDraw.Document.6.0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63712" y="1855262"/>
                        <a:ext cx="157321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663712" y="1855262"/>
          <a:ext cx="15732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1" name="CS ChemDraw Drawing" r:id="rId17" imgW="837783" imgH="483913" progId="ChemDraw.Document.6.0">
                  <p:embed/>
                </p:oleObj>
              </mc:Choice>
              <mc:Fallback>
                <p:oleObj name="CS ChemDraw Drawing" r:id="rId17" imgW="837783" imgH="483913" progId="ChemDraw.Document.6.0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63712" y="1855262"/>
                        <a:ext cx="1573213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A74969F0-DDA2-4F45-B6CE-20E9A5814E90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107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5" grpId="0"/>
      <p:bldP spid="21" grpId="0"/>
      <p:bldP spid="22" grpId="0"/>
      <p:bldP spid="23" grpId="0"/>
      <p:bldP spid="38" grpId="0"/>
      <p:bldP spid="39" grpId="0"/>
      <p:bldP spid="39" grpId="1"/>
      <p:bldP spid="40" grpId="0"/>
      <p:bldP spid="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A114DF45-33BC-4527-9B33-A70F6B6B4E61}"/>
              </a:ext>
            </a:extLst>
          </p:cNvPr>
          <p:cNvSpPr/>
          <p:nvPr/>
        </p:nvSpPr>
        <p:spPr>
          <a:xfrm>
            <a:off x="3600000" y="4721467"/>
            <a:ext cx="1987200" cy="3689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LLDP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71590" y="1626076"/>
          <a:ext cx="2452370" cy="228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CS ChemDraw Drawing" r:id="rId4" imgW="1155013" imgH="1075655" progId="ChemDraw.Document.6.0">
                  <p:embed/>
                </p:oleObj>
              </mc:Choice>
              <mc:Fallback>
                <p:oleObj name="CS ChemDraw Drawing" r:id="rId4" imgW="1155013" imgH="107565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1590" y="1626076"/>
                        <a:ext cx="2452370" cy="228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50342" y="1885279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34267" y="2802700"/>
            <a:ext cx="13116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39841" y="3764378"/>
            <a:ext cx="17005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753100" y="1386840"/>
            <a:ext cx="15240" cy="294894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5A1A7FB-A253-4752-BE75-D5CBCDF6907C}"/>
              </a:ext>
            </a:extLst>
          </p:cNvPr>
          <p:cNvGrpSpPr/>
          <p:nvPr/>
        </p:nvGrpSpPr>
        <p:grpSpPr>
          <a:xfrm>
            <a:off x="1303652" y="908044"/>
            <a:ext cx="3254485" cy="3125082"/>
            <a:chOff x="4869720" y="908044"/>
            <a:chExt cx="3254485" cy="3125082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6141B3D1-2C39-43C7-B2FD-E72C84B39EF8}"/>
                </a:ext>
              </a:extLst>
            </p:cNvPr>
            <p:cNvGrpSpPr/>
            <p:nvPr/>
          </p:nvGrpSpPr>
          <p:grpSpPr>
            <a:xfrm>
              <a:off x="4869720" y="908044"/>
              <a:ext cx="3254485" cy="2992320"/>
              <a:chOff x="4869720" y="908044"/>
              <a:chExt cx="3254485" cy="2992320"/>
            </a:xfrm>
          </p:grpSpPr>
          <p:pic>
            <p:nvPicPr>
              <p:cNvPr id="28" name="Picture 10" descr="https://encrypted-tbn0.gstatic.com/images?q=tbn%3AANd9GcSr7JQTJTy4KoJM7RJG74Da3vPHvo9zfdZMQsX6rs25xUc6SBB3q6w_b9YnEGTk8wEGAVXXnPA&amp;usqp=CAc">
                <a:extLst>
                  <a:ext uri="{FF2B5EF4-FFF2-40B4-BE49-F238E27FC236}">
                    <a16:creationId xmlns:a16="http://schemas.microsoft.com/office/drawing/2014/main" id="{19686125-8BD3-43FF-86DC-30130B97005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68495" y="1308878"/>
                <a:ext cx="956280" cy="95628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9" name="Picture 12" descr="http://www.blspolymers.com/images/img-pe-compound-ftc.png">
                <a:extLst>
                  <a:ext uri="{FF2B5EF4-FFF2-40B4-BE49-F238E27FC236}">
                    <a16:creationId xmlns:a16="http://schemas.microsoft.com/office/drawing/2014/main" id="{32C3401F-65ED-4AD1-B25E-725970346B2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00838" y="2564494"/>
                <a:ext cx="1335870" cy="133587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0" name="Picture 18" descr="https://www.hillnmarkes.com/ASSETS/IMAGES/ITEMS/ZOOM/606246.jpg">
                <a:extLst>
                  <a:ext uri="{FF2B5EF4-FFF2-40B4-BE49-F238E27FC236}">
                    <a16:creationId xmlns:a16="http://schemas.microsoft.com/office/drawing/2014/main" id="{072B4882-4D52-4DFF-9819-CA51835CA8E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69720" y="1174256"/>
                <a:ext cx="1335869" cy="133586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6A54597-8FB2-421D-B5A7-6D02AF6BDEA7}"/>
                  </a:ext>
                </a:extLst>
              </p:cNvPr>
              <p:cNvSpPr txBox="1"/>
              <p:nvPr/>
            </p:nvSpPr>
            <p:spPr>
              <a:xfrm>
                <a:off x="5336169" y="908044"/>
                <a:ext cx="502062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ough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0433C32-76BA-434D-B760-038C7CACA3CD}"/>
                  </a:ext>
                </a:extLst>
              </p:cNvPr>
              <p:cNvSpPr txBox="1"/>
              <p:nvPr/>
            </p:nvSpPr>
            <p:spPr>
              <a:xfrm>
                <a:off x="6500838" y="912164"/>
                <a:ext cx="1394934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lexible and food-safe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6A3BAD1-C8A6-4860-B322-BDD3FDBBCA3B}"/>
                  </a:ext>
                </a:extLst>
              </p:cNvPr>
              <p:cNvSpPr txBox="1"/>
              <p:nvPr/>
            </p:nvSpPr>
            <p:spPr>
              <a:xfrm>
                <a:off x="5121134" y="2579692"/>
                <a:ext cx="808235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tretchable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1B8CA8B-ABD7-4F6C-83CB-289AD0FA462C}"/>
                  </a:ext>
                </a:extLst>
              </p:cNvPr>
              <p:cNvSpPr txBox="1"/>
              <p:nvPr/>
            </p:nvSpPr>
            <p:spPr>
              <a:xfrm>
                <a:off x="6272415" y="2579006"/>
                <a:ext cx="185179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lectrical and chemical safety</a:t>
                </a:r>
              </a:p>
            </p:txBody>
          </p:sp>
        </p:grpSp>
        <p:pic>
          <p:nvPicPr>
            <p:cNvPr id="27" name="Picture 20" descr="https://encrypted-tbn0.gstatic.com/images?q=tbn%3AANd9GcTF64ylcdfN1roNYmYw-wDGPzWiciVxBK1uFQ1kERgJAMvEm0U9WmcNuChJmRkr4oCWG350HaGp&amp;usqp=CAc">
              <a:extLst>
                <a:ext uri="{FF2B5EF4-FFF2-40B4-BE49-F238E27FC236}">
                  <a16:creationId xmlns:a16="http://schemas.microsoft.com/office/drawing/2014/main" id="{A10F2806-E26E-4457-90BF-3A15EC8F1F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3471" y="2789822"/>
              <a:ext cx="1338943" cy="12433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896306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A114DF45-33BC-4527-9B33-A70F6B6B4E61}"/>
              </a:ext>
            </a:extLst>
          </p:cNvPr>
          <p:cNvSpPr/>
          <p:nvPr/>
        </p:nvSpPr>
        <p:spPr>
          <a:xfrm>
            <a:off x="3600000" y="4721467"/>
            <a:ext cx="1987200" cy="3689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full range </a:t>
            </a:r>
            <a:r>
              <a:rPr lang="el-GR" dirty="0"/>
              <a:t>α</a:t>
            </a:r>
            <a:r>
              <a:rPr lang="en-US" dirty="0"/>
              <a:t>-olefins process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71590" y="1626076"/>
          <a:ext cx="2452370" cy="228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CS ChemDraw Drawing" r:id="rId4" imgW="1155013" imgH="1075655" progId="ChemDraw.Document.6.0">
                  <p:embed/>
                </p:oleObj>
              </mc:Choice>
              <mc:Fallback>
                <p:oleObj name="CS ChemDraw Drawing" r:id="rId4" imgW="1155013" imgH="107565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1590" y="1626076"/>
                        <a:ext cx="2452370" cy="228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50342" y="1885279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34267" y="2802700"/>
            <a:ext cx="13116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39841" y="3764378"/>
            <a:ext cx="17005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753100" y="1386840"/>
            <a:ext cx="15240" cy="294894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Content Placeholder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3577" y="1358866"/>
            <a:ext cx="4862988" cy="2333675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444813" y="3764378"/>
            <a:ext cx="479425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u="sng" dirty="0">
                <a:solidFill>
                  <a:schemeClr val="tx2"/>
                </a:solidFill>
                <a:latin typeface="+mn-lt"/>
              </a:rPr>
              <a:t>existing commercialized full range technologies: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dirty="0">
                <a:latin typeface="+mn-lt"/>
              </a:rPr>
              <a:t>Shell Higher Olefin Process (SHOP)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dirty="0">
                <a:latin typeface="+mn-lt"/>
              </a:rPr>
              <a:t>Chevron Phillips full-range process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dirty="0">
                <a:latin typeface="+mn-lt"/>
              </a:rPr>
              <a:t>INEOS proce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74019" y="1878775"/>
            <a:ext cx="17095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n-lt"/>
              </a:rPr>
              <a:t>undesired products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3123143" y="1897339"/>
            <a:ext cx="1411254" cy="238197"/>
          </a:xfrm>
          <a:prstGeom prst="roundRect">
            <a:avLst/>
          </a:prstGeom>
          <a:solidFill>
            <a:schemeClr val="bg2">
              <a:alpha val="15000"/>
            </a:schemeClr>
          </a:solidFill>
          <a:ln w="19050"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2441359" y="2155774"/>
            <a:ext cx="648071" cy="134665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3195281" y="2217726"/>
            <a:ext cx="79899" cy="482627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702684" y="2272608"/>
            <a:ext cx="46450" cy="530092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545367" y="2181573"/>
            <a:ext cx="372862" cy="462859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155669" y="2262008"/>
            <a:ext cx="236798" cy="506037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21792" y="4636008"/>
            <a:ext cx="828955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err="1"/>
              <a:t>Nexant</a:t>
            </a:r>
            <a:r>
              <a:rPr lang="en-US" dirty="0"/>
              <a:t> report - Developments in LAO </a:t>
            </a:r>
            <a:r>
              <a:rPr lang="en-US" dirty="0" err="1"/>
              <a:t>Comonomer</a:t>
            </a:r>
            <a:r>
              <a:rPr lang="en-US" dirty="0"/>
              <a:t> for Polyethylene - PERP 2012S11</a:t>
            </a:r>
            <a:endParaRPr lang="en-US" sz="900" dirty="0"/>
          </a:p>
        </p:txBody>
      </p:sp>
      <p:sp>
        <p:nvSpPr>
          <p:cNvPr id="19" name="Rounded Rectangle 7">
            <a:extLst>
              <a:ext uri="{FF2B5EF4-FFF2-40B4-BE49-F238E27FC236}">
                <a16:creationId xmlns:a16="http://schemas.microsoft.com/office/drawing/2014/main" id="{E061D489-D165-45F0-8DCB-07DC784AC045}"/>
              </a:ext>
            </a:extLst>
          </p:cNvPr>
          <p:cNvSpPr/>
          <p:nvPr/>
        </p:nvSpPr>
        <p:spPr>
          <a:xfrm>
            <a:off x="6236385" y="593005"/>
            <a:ext cx="1935766" cy="588638"/>
          </a:xfrm>
          <a:prstGeom prst="roundRect">
            <a:avLst/>
          </a:prstGeom>
          <a:solidFill>
            <a:schemeClr val="bg2">
              <a:alpha val="15000"/>
            </a:schemeClr>
          </a:solidFill>
          <a:ln w="19050"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How to make 1-octene selectively?</a:t>
            </a:r>
          </a:p>
        </p:txBody>
      </p:sp>
    </p:spTree>
    <p:extLst>
      <p:ext uri="{BB962C8B-B14F-4D97-AF65-F5344CB8AC3E}">
        <p14:creationId xmlns:p14="http://schemas.microsoft.com/office/powerpoint/2010/main" val="1992965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25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/>
      <p:bldP spid="8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A114DF45-33BC-4527-9B33-A70F6B6B4E61}"/>
              </a:ext>
            </a:extLst>
          </p:cNvPr>
          <p:cNvSpPr/>
          <p:nvPr/>
        </p:nvSpPr>
        <p:spPr>
          <a:xfrm>
            <a:off x="3600000" y="4721467"/>
            <a:ext cx="1987200" cy="3689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two strategies for more 1-octene</a:t>
            </a:r>
          </a:p>
        </p:txBody>
      </p:sp>
      <p:pic>
        <p:nvPicPr>
          <p:cNvPr id="9" name="Content Placeholder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3577" y="1358866"/>
            <a:ext cx="4862988" cy="2333675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-30349" y="3764378"/>
            <a:ext cx="47942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>
                <a:latin typeface="+mn-lt"/>
              </a:rPr>
              <a:t>modify a full-range catalyst to skew the product distribut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21792" y="4636008"/>
            <a:ext cx="828955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err="1"/>
              <a:t>Nexant</a:t>
            </a:r>
            <a:r>
              <a:rPr lang="en-US" dirty="0"/>
              <a:t> report - Developments in LAO </a:t>
            </a:r>
            <a:r>
              <a:rPr lang="en-US" dirty="0" err="1"/>
              <a:t>Comonomer</a:t>
            </a:r>
            <a:r>
              <a:rPr lang="en-US" dirty="0"/>
              <a:t> for Polyethylene - PERP 2012S11</a:t>
            </a:r>
            <a:endParaRPr lang="en-US" sz="9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19AF83C-3669-4449-8928-388D7A751E18}"/>
              </a:ext>
            </a:extLst>
          </p:cNvPr>
          <p:cNvSpPr/>
          <p:nvPr/>
        </p:nvSpPr>
        <p:spPr>
          <a:xfrm>
            <a:off x="1541570" y="1573675"/>
            <a:ext cx="2683189" cy="1590675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2">
            <a:extLst>
              <a:ext uri="{FF2B5EF4-FFF2-40B4-BE49-F238E27FC236}">
                <a16:creationId xmlns:a16="http://schemas.microsoft.com/office/drawing/2014/main" id="{904C3918-2A55-4AA7-845D-47A69005D50A}"/>
              </a:ext>
            </a:extLst>
          </p:cNvPr>
          <p:cNvSpPr txBox="1">
            <a:spLocks/>
          </p:cNvSpPr>
          <p:nvPr/>
        </p:nvSpPr>
        <p:spPr>
          <a:xfrm>
            <a:off x="1" y="668863"/>
            <a:ext cx="4581840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dirty="0">
                <a:solidFill>
                  <a:schemeClr val="accent5"/>
                </a:solidFill>
              </a:rPr>
              <a:t>confining full-range catalysts</a:t>
            </a:r>
          </a:p>
        </p:txBody>
      </p:sp>
      <p:sp>
        <p:nvSpPr>
          <p:cNvPr id="24" name="Title 2">
            <a:extLst>
              <a:ext uri="{FF2B5EF4-FFF2-40B4-BE49-F238E27FC236}">
                <a16:creationId xmlns:a16="http://schemas.microsoft.com/office/drawing/2014/main" id="{252578E0-CEA2-4BC5-8CEC-C7F2B9A36715}"/>
              </a:ext>
            </a:extLst>
          </p:cNvPr>
          <p:cNvSpPr txBox="1">
            <a:spLocks/>
          </p:cNvSpPr>
          <p:nvPr/>
        </p:nvSpPr>
        <p:spPr>
          <a:xfrm>
            <a:off x="4572000" y="668863"/>
            <a:ext cx="4571999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dirty="0">
                <a:solidFill>
                  <a:schemeClr val="accent5"/>
                </a:solidFill>
              </a:rPr>
              <a:t>selective ethylene tetramerization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57DAEC4-149F-42C0-9AD2-15CA1B236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489934"/>
              </p:ext>
            </p:extLst>
          </p:nvPr>
        </p:nvGraphicFramePr>
        <p:xfrm>
          <a:off x="5398261" y="3307361"/>
          <a:ext cx="19113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CS ChemDraw Drawing" r:id="rId5" imgW="3056606" imgH="2104355" progId="ChemDraw.Document.6.0">
                  <p:embed/>
                </p:oleObj>
              </mc:Choice>
              <mc:Fallback>
                <p:oleObj name="CS ChemDraw Drawing" r:id="rId5" imgW="3056606" imgH="2104355" progId="ChemDraw.Document.6.0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A5B9CBB3-A371-4F19-BEBE-697509694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8261" y="3307361"/>
                        <a:ext cx="1911350" cy="1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4D8D50A4-21F7-41F4-A815-53B348545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780785"/>
              </p:ext>
            </p:extLst>
          </p:nvPr>
        </p:nvGraphicFramePr>
        <p:xfrm>
          <a:off x="7528384" y="1163563"/>
          <a:ext cx="960485" cy="7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CS ChemDraw Drawing" r:id="rId7" imgW="1535819" imgH="1119724" progId="ChemDraw.Document.6.0">
                  <p:embed/>
                </p:oleObj>
              </mc:Choice>
              <mc:Fallback>
                <p:oleObj name="CS ChemDraw Drawing" r:id="rId7" imgW="1535819" imgH="1119724" progId="ChemDraw.Document.6.0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F78C4E17-45AD-4436-BBEE-940E0ABEF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8384" y="1163563"/>
                        <a:ext cx="960485" cy="7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EB4A1AE5-D433-412A-8F94-BCFEC3449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502875"/>
              </p:ext>
            </p:extLst>
          </p:nvPr>
        </p:nvGraphicFramePr>
        <p:xfrm>
          <a:off x="7890644" y="3638501"/>
          <a:ext cx="769779" cy="73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CS ChemDraw Drawing" r:id="rId9" imgW="1231019" imgH="1168977" progId="ChemDraw.Document.6.0">
                  <p:embed/>
                </p:oleObj>
              </mc:Choice>
              <mc:Fallback>
                <p:oleObj name="CS ChemDraw Drawing" r:id="rId9" imgW="1231019" imgH="1168977" progId="ChemDraw.Document.6.0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A9E59F21-65E0-462B-8B31-B93AA939D2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90644" y="3638501"/>
                        <a:ext cx="769779" cy="731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CB3957F7-2B7D-4916-A01D-2158A0F54CCB}"/>
              </a:ext>
            </a:extLst>
          </p:cNvPr>
          <p:cNvGrpSpPr/>
          <p:nvPr/>
        </p:nvGrpSpPr>
        <p:grpSpPr>
          <a:xfrm>
            <a:off x="5245295" y="1576711"/>
            <a:ext cx="3165960" cy="2751975"/>
            <a:chOff x="5245295" y="1576711"/>
            <a:chExt cx="3165960" cy="2751975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45371A23-96A9-460E-8603-F3CFAD3C240B}"/>
                </a:ext>
              </a:extLst>
            </p:cNvPr>
            <p:cNvGrpSpPr/>
            <p:nvPr/>
          </p:nvGrpSpPr>
          <p:grpSpPr>
            <a:xfrm rot="175428" flipH="1">
              <a:off x="5245295" y="3000095"/>
              <a:ext cx="2060800" cy="1328591"/>
              <a:chOff x="7738720" y="747330"/>
              <a:chExt cx="4588537" cy="3114807"/>
            </a:xfrm>
          </p:grpSpPr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C69A7279-33CC-417C-B549-CBAE3EFA0A5B}"/>
                  </a:ext>
                </a:extLst>
              </p:cNvPr>
              <p:cNvGrpSpPr/>
              <p:nvPr/>
            </p:nvGrpSpPr>
            <p:grpSpPr>
              <a:xfrm>
                <a:off x="7738720" y="2668766"/>
                <a:ext cx="1762424" cy="1193371"/>
                <a:chOff x="1331504" y="1775528"/>
                <a:chExt cx="1762424" cy="1193371"/>
              </a:xfrm>
            </p:grpSpPr>
            <p:pic>
              <p:nvPicPr>
                <p:cNvPr id="39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E075A271-8827-4C6D-AB94-DF7C8C39624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331504" y="2507512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40" name="Picture 39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DD9C81B8-A3C0-4AE5-82D3-D2F66287C5D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686067" y="2246199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41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0918CE06-D7B1-4A0A-ABD9-6B3F07D7943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040630" y="200566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42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1BDBFD0E-B293-4DC3-8145-C965BAB18EF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384802" y="177552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C6B895FB-971C-4CD8-AC5A-C4F661254BE7}"/>
                  </a:ext>
                </a:extLst>
              </p:cNvPr>
              <p:cNvGrpSpPr/>
              <p:nvPr/>
            </p:nvGrpSpPr>
            <p:grpSpPr>
              <a:xfrm>
                <a:off x="9146581" y="1705535"/>
                <a:ext cx="1762424" cy="1193371"/>
                <a:chOff x="1483904" y="1927928"/>
                <a:chExt cx="1762424" cy="1193371"/>
              </a:xfrm>
            </p:grpSpPr>
            <p:pic>
              <p:nvPicPr>
                <p:cNvPr id="35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E6FD4B6A-8E3F-4F1D-95AF-BCD0543288B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483904" y="2659912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6" name="Picture 35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F3F03535-0E98-4D85-8EDE-F791992A3AC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838467" y="2398599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7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880FCDA4-55BC-4A70-8F06-A83E35B0D46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193030" y="215806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8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8B7ECB3A-D0D9-4449-B24C-F879870E62F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537202" y="192792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5D914FBF-A9A3-4CA9-AEA5-E0198F6ACE4B}"/>
                  </a:ext>
                </a:extLst>
              </p:cNvPr>
              <p:cNvGrpSpPr/>
              <p:nvPr/>
            </p:nvGrpSpPr>
            <p:grpSpPr>
              <a:xfrm>
                <a:off x="10564833" y="747330"/>
                <a:ext cx="1762424" cy="1193371"/>
                <a:chOff x="1483904" y="1927928"/>
                <a:chExt cx="1762424" cy="1193371"/>
              </a:xfrm>
            </p:grpSpPr>
            <p:pic>
              <p:nvPicPr>
                <p:cNvPr id="31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64B7F893-9F60-4A76-90DC-0F5E35A1081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483904" y="2659912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2" name="Picture 31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3C58D746-BC00-40D7-AC6C-6390A1E3F8E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838467" y="2398599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3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9404A763-0AB1-4B8E-9F1C-55664027D2F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193030" y="215806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4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FF3E6D68-0E83-41CB-BCE8-3D8A286F470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537202" y="192792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96A016B9-AA94-4397-AC9D-609E1091DBDB}"/>
                </a:ext>
              </a:extLst>
            </p:cNvPr>
            <p:cNvGrpSpPr/>
            <p:nvPr/>
          </p:nvGrpSpPr>
          <p:grpSpPr>
            <a:xfrm rot="21213820">
              <a:off x="7482823" y="3198148"/>
              <a:ext cx="928432" cy="768000"/>
              <a:chOff x="7247491" y="3659462"/>
              <a:chExt cx="1628047" cy="1418013"/>
            </a:xfrm>
          </p:grpSpPr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BB48F062-D5AB-4C03-9D46-170EB673FF45}"/>
                  </a:ext>
                </a:extLst>
              </p:cNvPr>
              <p:cNvGrpSpPr/>
              <p:nvPr/>
            </p:nvGrpSpPr>
            <p:grpSpPr>
              <a:xfrm>
                <a:off x="7247491" y="3659462"/>
                <a:ext cx="1388001" cy="939842"/>
                <a:chOff x="1483904" y="1927928"/>
                <a:chExt cx="1762424" cy="1193371"/>
              </a:xfrm>
            </p:grpSpPr>
            <p:pic>
              <p:nvPicPr>
                <p:cNvPr id="55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B8E0AB4F-2966-462D-9314-856FF3009ED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483904" y="2659912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6" name="Picture 55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779173E2-B8AC-4827-ACE7-BEF7C3C4D71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838467" y="2398599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7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8E78EF7E-46FB-4946-97F5-022D85BC478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193030" y="215806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8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551A351F-CAE0-4F4D-8667-017C98BDA7C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537202" y="192792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87D234AE-3012-46C3-AD40-728A9E8D1C98}"/>
                  </a:ext>
                </a:extLst>
              </p:cNvPr>
              <p:cNvGrpSpPr/>
              <p:nvPr/>
            </p:nvGrpSpPr>
            <p:grpSpPr>
              <a:xfrm>
                <a:off x="7367514" y="3903310"/>
                <a:ext cx="1388001" cy="939842"/>
                <a:chOff x="1483904" y="1927928"/>
                <a:chExt cx="1762424" cy="1193371"/>
              </a:xfrm>
            </p:grpSpPr>
            <p:pic>
              <p:nvPicPr>
                <p:cNvPr id="51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FD45A37E-342B-40C6-ACC7-7402006980C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483904" y="2659912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2" name="Picture 51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01E03924-139A-49A7-A9F7-685E306CF27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838467" y="2398599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3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E883BA69-3126-4E4F-BDAB-E8BD094DDEB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193030" y="215806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4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CF110481-8CBD-4716-9903-8F7D561D11B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537202" y="192792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FBB6DC8D-901E-46F1-B81F-87C6975E7502}"/>
                  </a:ext>
                </a:extLst>
              </p:cNvPr>
              <p:cNvGrpSpPr/>
              <p:nvPr/>
            </p:nvGrpSpPr>
            <p:grpSpPr>
              <a:xfrm>
                <a:off x="7487537" y="4137633"/>
                <a:ext cx="1388001" cy="939842"/>
                <a:chOff x="1483904" y="1927928"/>
                <a:chExt cx="1762424" cy="1193371"/>
              </a:xfrm>
            </p:grpSpPr>
            <p:pic>
              <p:nvPicPr>
                <p:cNvPr id="47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85D9E6DF-E65A-4EC7-A4E1-62F4C66E4E4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483904" y="2659912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48" name="Picture 47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85CCBAFA-B844-4905-A381-E56B8F0EADF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838467" y="2398599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49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EB1FD141-96FF-4C2A-8282-B713ECBFB4A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193030" y="215806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0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856E712F-E4DE-4390-87B2-144C060E173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537202" y="192792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3CB57B6A-E753-48C9-B033-D6B44903A989}"/>
                </a:ext>
              </a:extLst>
            </p:cNvPr>
            <p:cNvGrpSpPr/>
            <p:nvPr/>
          </p:nvGrpSpPr>
          <p:grpSpPr>
            <a:xfrm>
              <a:off x="6146378" y="1576711"/>
              <a:ext cx="1480781" cy="1079725"/>
              <a:chOff x="3356537" y="997973"/>
              <a:chExt cx="2596619" cy="1993572"/>
            </a:xfrm>
          </p:grpSpPr>
          <p:pic>
            <p:nvPicPr>
              <p:cNvPr id="60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E95CACE3-3D4E-42B3-847F-8A8A8E52FEA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989780">
                <a:off x="3579507" y="1851236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1" name="Picture 60" descr="Magnetic bar icon isometric style Royalty Free Vector Image">
                <a:extLst>
                  <a:ext uri="{FF2B5EF4-FFF2-40B4-BE49-F238E27FC236}">
                    <a16:creationId xmlns:a16="http://schemas.microsoft.com/office/drawing/2014/main" id="{161815DD-DBD2-403B-A9DF-60C9D2F5AA6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3356537" y="1384970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2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95964FD9-1BFC-4AA6-94A5-A7947165098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20284764">
                <a:off x="4137981" y="1457322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3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1AF12FB1-455F-466D-9649-D4E097001E9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950802">
                <a:off x="4400386" y="997973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4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12C9BA85-1930-4814-A247-87C3B2D2D06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2076868">
                <a:off x="4031133" y="2181724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" name="Picture 64" descr="Magnetic bar icon isometric style Royalty Free Vector Image">
                <a:extLst>
                  <a:ext uri="{FF2B5EF4-FFF2-40B4-BE49-F238E27FC236}">
                    <a16:creationId xmlns:a16="http://schemas.microsoft.com/office/drawing/2014/main" id="{967BB75F-BAD6-4840-868D-1AA646BEF03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20483722">
                <a:off x="4688649" y="1932122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6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3B520F56-B935-4FC1-B35C-704FFC1BE50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1088360">
                <a:off x="4643333" y="2628179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7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0A1BEF94-B559-481C-B177-A0FDB28F453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20271090">
                <a:off x="4693170" y="1202549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8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78D3073B-F372-4AD6-ACD7-320D338C7BC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1717097">
                <a:off x="5343401" y="2104730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9" name="Picture 68" descr="Magnetic bar icon isometric style Royalty Free Vector Image">
                <a:extLst>
                  <a:ext uri="{FF2B5EF4-FFF2-40B4-BE49-F238E27FC236}">
                    <a16:creationId xmlns:a16="http://schemas.microsoft.com/office/drawing/2014/main" id="{9AC0F626-6BB8-4F4B-AD7A-59CDFBF8C35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2482107">
                <a:off x="5268903" y="1234949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0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176985E9-A3B0-4F8C-97E6-FF543CB5B30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20285319">
                <a:off x="5394682" y="1683671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1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0DB44638-0942-4F90-9D3B-3AF57F56332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1323555">
                <a:off x="3898839" y="2607227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74" name="Arrow: Bent 73">
              <a:extLst>
                <a:ext uri="{FF2B5EF4-FFF2-40B4-BE49-F238E27FC236}">
                  <a16:creationId xmlns:a16="http://schemas.microsoft.com/office/drawing/2014/main" id="{3D0ED567-C691-49C6-A9A3-0676834D1996}"/>
                </a:ext>
              </a:extLst>
            </p:cNvPr>
            <p:cNvSpPr/>
            <p:nvPr/>
          </p:nvSpPr>
          <p:spPr>
            <a:xfrm rot="10800000">
              <a:off x="6462624" y="2722950"/>
              <a:ext cx="424145" cy="831317"/>
            </a:xfrm>
            <a:prstGeom prst="bentArrow">
              <a:avLst/>
            </a:prstGeom>
            <a:solidFill>
              <a:schemeClr val="tx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5" name="Arrow: Bent 74">
              <a:extLst>
                <a:ext uri="{FF2B5EF4-FFF2-40B4-BE49-F238E27FC236}">
                  <a16:creationId xmlns:a16="http://schemas.microsoft.com/office/drawing/2014/main" id="{BBF5745F-A909-4C89-B14B-87D2F0B30D4F}"/>
                </a:ext>
              </a:extLst>
            </p:cNvPr>
            <p:cNvSpPr/>
            <p:nvPr/>
          </p:nvSpPr>
          <p:spPr>
            <a:xfrm rot="10800000" flipH="1">
              <a:off x="7066149" y="2722546"/>
              <a:ext cx="424145" cy="831317"/>
            </a:xfrm>
            <a:prstGeom prst="bentArrow">
              <a:avLst/>
            </a:prstGeom>
            <a:solidFill>
              <a:schemeClr val="tx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519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9"/>
                                        </p:tgtEl>
                                      </p:cBhvr>
                                      <p:by x="75000" y="7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6.17284E-7 L -0.07812 -0.00247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6" y="-1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2212F322-466D-4C55-B83E-C3C13731AC19}"/>
              </a:ext>
            </a:extLst>
          </p:cNvPr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selective ethylene tetrameriza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8377954-F560-438F-9AE9-26BF7B4C9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225145"/>
              </p:ext>
            </p:extLst>
          </p:nvPr>
        </p:nvGraphicFramePr>
        <p:xfrm>
          <a:off x="2258355" y="1602293"/>
          <a:ext cx="26606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3" name="CS ChemDraw Drawing" r:id="rId4" imgW="2660469" imgH="1117854" progId="ChemDraw.Document.6.0">
                  <p:embed/>
                </p:oleObj>
              </mc:Choice>
              <mc:Fallback>
                <p:oleObj name="CS ChemDraw Drawing" r:id="rId4" imgW="2660469" imgH="1117854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8377954-F560-438F-9AE9-26BF7B4C9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8355" y="1602293"/>
                        <a:ext cx="266065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B8DCD405-2688-4CF0-BDDF-AF27C6576BC3}"/>
              </a:ext>
            </a:extLst>
          </p:cNvPr>
          <p:cNvSpPr/>
          <p:nvPr/>
        </p:nvSpPr>
        <p:spPr>
          <a:xfrm>
            <a:off x="2049408" y="3628050"/>
            <a:ext cx="307968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dirty="0"/>
              <a:t>Bollman et al, </a:t>
            </a:r>
            <a:r>
              <a:rPr lang="en-US" i="1" dirty="0"/>
              <a:t>J. Am. Chem. Soc.</a:t>
            </a:r>
            <a:r>
              <a:rPr lang="en-US" dirty="0"/>
              <a:t> </a:t>
            </a:r>
            <a:r>
              <a:rPr lang="en-US" b="1" dirty="0"/>
              <a:t>2004</a:t>
            </a:r>
            <a:r>
              <a:rPr lang="en-US" dirty="0"/>
              <a:t>, </a:t>
            </a:r>
            <a:r>
              <a:rPr lang="en-US" i="1" dirty="0"/>
              <a:t>126</a:t>
            </a:r>
            <a:r>
              <a:rPr lang="en-US" dirty="0"/>
              <a:t>, 14712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02AFC1FC-A79E-49F9-B437-ADB695AF8FD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8057522"/>
              </p:ext>
            </p:extLst>
          </p:nvPr>
        </p:nvGraphicFramePr>
        <p:xfrm>
          <a:off x="2187535" y="2813555"/>
          <a:ext cx="2613992" cy="6813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7411">
                  <a:extLst>
                    <a:ext uri="{9D8B030D-6E8A-4147-A177-3AD203B41FA5}">
                      <a16:colId xmlns:a16="http://schemas.microsoft.com/office/drawing/2014/main" val="362237109"/>
                    </a:ext>
                  </a:extLst>
                </a:gridCol>
                <a:gridCol w="605527">
                  <a:extLst>
                    <a:ext uri="{9D8B030D-6E8A-4147-A177-3AD203B41FA5}">
                      <a16:colId xmlns:a16="http://schemas.microsoft.com/office/drawing/2014/main" val="2840835995"/>
                    </a:ext>
                  </a:extLst>
                </a:gridCol>
                <a:gridCol w="605527">
                  <a:extLst>
                    <a:ext uri="{9D8B030D-6E8A-4147-A177-3AD203B41FA5}">
                      <a16:colId xmlns:a16="http://schemas.microsoft.com/office/drawing/2014/main" val="635546653"/>
                    </a:ext>
                  </a:extLst>
                </a:gridCol>
                <a:gridCol w="605527">
                  <a:extLst>
                    <a:ext uri="{9D8B030D-6E8A-4147-A177-3AD203B41FA5}">
                      <a16:colId xmlns:a16="http://schemas.microsoft.com/office/drawing/2014/main" val="3204508772"/>
                    </a:ext>
                  </a:extLst>
                </a:gridCol>
              </a:tblGrid>
              <a:tr h="4908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Activity (kg/g Cr/h)</a:t>
                      </a:r>
                      <a:endParaRPr lang="en-US" sz="1100" b="1" i="0" u="none" strike="noStrike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-C</a:t>
                      </a:r>
                      <a:r>
                        <a:rPr lang="en-US" sz="1100" u="none" strike="noStrike" baseline="-25000" dirty="0">
                          <a:effectLst/>
                        </a:rPr>
                        <a:t>8 </a:t>
                      </a:r>
                      <a:r>
                        <a:rPr lang="en-US" sz="1100" u="none" strike="noStrike" baseline="0" dirty="0">
                          <a:effectLst/>
                        </a:rPr>
                        <a:t>(</a:t>
                      </a:r>
                      <a:r>
                        <a:rPr lang="en-US" sz="1100" u="none" strike="noStrike" baseline="0" dirty="0" err="1">
                          <a:effectLst/>
                        </a:rPr>
                        <a:t>wt</a:t>
                      </a:r>
                      <a:r>
                        <a:rPr lang="en-US" sz="1100" u="none" strike="noStrike" baseline="0" dirty="0">
                          <a:effectLst/>
                        </a:rPr>
                        <a:t>%)</a:t>
                      </a:r>
                      <a:endParaRPr lang="en-US" sz="1100" b="1" i="0" u="none" strike="noStrike" baseline="-25000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-C</a:t>
                      </a:r>
                      <a:r>
                        <a:rPr lang="en-US" sz="1100" u="none" strike="noStrike" baseline="-25000" dirty="0">
                          <a:effectLst/>
                        </a:rPr>
                        <a:t>6 </a:t>
                      </a:r>
                      <a:r>
                        <a:rPr lang="en-US" sz="1100" u="none" strike="noStrike" baseline="0" dirty="0">
                          <a:effectLst/>
                        </a:rPr>
                        <a:t>(</a:t>
                      </a:r>
                      <a:r>
                        <a:rPr lang="en-US" sz="1100" u="none" strike="noStrike" baseline="0" dirty="0" err="1">
                          <a:effectLst/>
                        </a:rPr>
                        <a:t>wt</a:t>
                      </a:r>
                      <a:r>
                        <a:rPr lang="en-US" sz="1100" u="none" strike="noStrike" baseline="0" dirty="0">
                          <a:effectLst/>
                        </a:rPr>
                        <a:t>%)</a:t>
                      </a:r>
                      <a:endParaRPr lang="en-US" sz="1100" b="1" i="0" u="none" strike="noStrike" baseline="-25000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PE </a:t>
                      </a:r>
                      <a:br>
                        <a:rPr lang="en-US" sz="1100" u="none" strike="noStrike" dirty="0">
                          <a:effectLst/>
                        </a:rPr>
                      </a:br>
                      <a:r>
                        <a:rPr lang="en-US" sz="1100" u="none" strike="noStrike" dirty="0">
                          <a:effectLst/>
                        </a:rPr>
                        <a:t>(</a:t>
                      </a:r>
                      <a:r>
                        <a:rPr lang="en-US" sz="1100" u="none" strike="noStrike" dirty="0" err="1">
                          <a:effectLst/>
                        </a:rPr>
                        <a:t>wt</a:t>
                      </a:r>
                      <a:r>
                        <a:rPr lang="en-US" sz="1100" u="none" strike="noStrike" dirty="0">
                          <a:effectLst/>
                        </a:rPr>
                        <a:t>%)</a:t>
                      </a:r>
                      <a:endParaRPr lang="en-US" sz="1100" b="1" i="0" u="none" strike="noStrike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333852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72.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276994493"/>
                  </a:ext>
                </a:extLst>
              </a:tr>
            </a:tbl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9733B4BB-403D-4E6A-A84C-CD245AFEFC6D}"/>
              </a:ext>
            </a:extLst>
          </p:cNvPr>
          <p:cNvSpPr/>
          <p:nvPr/>
        </p:nvSpPr>
        <p:spPr>
          <a:xfrm>
            <a:off x="444813" y="994257"/>
            <a:ext cx="542643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  <a:latin typeface="+mj-lt"/>
                <a:cs typeface="Calibri" panose="020F0502020204030204" pitchFamily="34" charset="0"/>
              </a:rPr>
              <a:t>Sasol’s catalyst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91B87CD-A4EE-427B-94DE-79C244DBCBD3}"/>
              </a:ext>
            </a:extLst>
          </p:cNvPr>
          <p:cNvSpPr/>
          <p:nvPr/>
        </p:nvSpPr>
        <p:spPr>
          <a:xfrm>
            <a:off x="3566798" y="4721467"/>
            <a:ext cx="2246569" cy="3214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nfidential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ED0677A-F2BF-4E00-9240-BAC92718D86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71252" y="1602293"/>
            <a:ext cx="1345191" cy="2004060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5599D1A9-0479-4418-9A11-6D47A67698D8}"/>
              </a:ext>
            </a:extLst>
          </p:cNvPr>
          <p:cNvSpPr/>
          <p:nvPr/>
        </p:nvSpPr>
        <p:spPr>
          <a:xfrm>
            <a:off x="4248434" y="2748220"/>
            <a:ext cx="510089" cy="817037"/>
          </a:xfrm>
          <a:prstGeom prst="ellipse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598B0B7-3ACA-4385-9DA7-A661E7FB87D6}"/>
              </a:ext>
            </a:extLst>
          </p:cNvPr>
          <p:cNvSpPr/>
          <p:nvPr/>
        </p:nvSpPr>
        <p:spPr>
          <a:xfrm>
            <a:off x="3600000" y="4742288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1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heme/theme1.xml><?xml version="1.0" encoding="utf-8"?>
<a:theme xmlns:a="http://schemas.openxmlformats.org/drawingml/2006/main" name="AramcoTheme">
  <a:themeElements>
    <a:clrScheme name="Saudi Aramco">
      <a:dk1>
        <a:srgbClr val="53565A"/>
      </a:dk1>
      <a:lt1>
        <a:sysClr val="window" lastClr="FFFFFF"/>
      </a:lt1>
      <a:dk2>
        <a:srgbClr val="00A3E0"/>
      </a:dk2>
      <a:lt2>
        <a:srgbClr val="84BD00"/>
      </a:lt2>
      <a:accent1>
        <a:srgbClr val="84BD00"/>
      </a:accent1>
      <a:accent2>
        <a:srgbClr val="00843D"/>
      </a:accent2>
      <a:accent3>
        <a:srgbClr val="0033A0"/>
      </a:accent3>
      <a:accent4>
        <a:srgbClr val="00A3E0"/>
      </a:accent4>
      <a:accent5>
        <a:srgbClr val="53565A"/>
      </a:accent5>
      <a:accent6>
        <a:srgbClr val="8F9194"/>
      </a:accent6>
      <a:hlink>
        <a:srgbClr val="00A3E0"/>
      </a:hlink>
      <a:folHlink>
        <a:srgbClr val="0033A0"/>
      </a:folHlink>
    </a:clrScheme>
    <a:fontScheme name="Revolution">
      <a:majorFont>
        <a:latin typeface="Trebuchet MS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Trebuchet MS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 cmpd="sng">
          <a:solidFill>
            <a:schemeClr val="accent6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AramcoTheme" id="{F53D0FEC-9B85-45AB-B44E-F1C9A754AAF6}" vid="{A719358D-0A1D-418E-B087-23ACD7F6F04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16235</TotalTime>
  <Words>1640</Words>
  <Application>Microsoft Office PowerPoint</Application>
  <PresentationFormat>On-screen Show (16:9)</PresentationFormat>
  <Paragraphs>354</Paragraphs>
  <Slides>3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-apple-system</vt:lpstr>
      <vt:lpstr>Arial</vt:lpstr>
      <vt:lpstr>Calibri</vt:lpstr>
      <vt:lpstr>Lucida Grande</vt:lpstr>
      <vt:lpstr>MathJax_Main</vt:lpstr>
      <vt:lpstr>MathJax_Math-italic</vt:lpstr>
      <vt:lpstr>Trebuchet MS</vt:lpstr>
      <vt:lpstr>AramcoTheme</vt:lpstr>
      <vt:lpstr>CS ChemDraw Drawing</vt:lpstr>
      <vt:lpstr>ethylene oligomerization: molecular strategies to avoid polyethylene fouling </vt:lpstr>
      <vt:lpstr>acknowledgements</vt:lpstr>
      <vt:lpstr>boston downstream research center</vt:lpstr>
      <vt:lpstr>boston downstream research cen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gand degradation may result in polyethylene</vt:lpstr>
      <vt:lpstr>hypotheses</vt:lpstr>
      <vt:lpstr>computational prediction of isomerization thermochemistry (ΔGPPN)</vt:lpstr>
      <vt:lpstr>XTBDFT</vt:lpstr>
      <vt:lpstr>ΔGPPN vs known PNP/PPN ligands</vt:lpstr>
      <vt:lpstr>catalyst performance vs ΔGPPN </vt:lpstr>
      <vt:lpstr>ligand candidates screened out (ΔGPPN &lt; 1 kcal/mol)</vt:lpstr>
      <vt:lpstr>optimized PNP ligands compared with benchmark catalyst</vt:lpstr>
      <vt:lpstr>selective ethylene tetramerization summary</vt:lpstr>
      <vt:lpstr>PowerPoint Presentation</vt:lpstr>
      <vt:lpstr>PowerPoint Presentation</vt:lpstr>
      <vt:lpstr>surface pores shift product distributions</vt:lpstr>
      <vt:lpstr>thank you </vt:lpstr>
      <vt:lpstr>supplementary slides…</vt:lpstr>
      <vt:lpstr>need for selective ethylene tetramerization</vt:lpstr>
      <vt:lpstr>design criteria to maximize PNP stability (and lower PE fouling)</vt:lpstr>
      <vt:lpstr>Inverse logarithmic relation</vt:lpstr>
      <vt:lpstr>PowerPoint Presentation</vt:lpstr>
      <vt:lpstr>1-octene results from metallocycle mechanism </vt:lpstr>
      <vt:lpstr>GFN-xTB/CREST vs molecular mechanics (MM)</vt:lpstr>
      <vt:lpstr>criteria for choosing running shoe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tter ethylene tetramerization catalysts from automated modelling of conformationally complex ligands</dc:title>
  <dc:creator>Lin, Sibo</dc:creator>
  <cp:lastModifiedBy>Lin, Sibo</cp:lastModifiedBy>
  <cp:revision>121</cp:revision>
  <dcterms:created xsi:type="dcterms:W3CDTF">2020-11-05T14:15:33Z</dcterms:created>
  <dcterms:modified xsi:type="dcterms:W3CDTF">2021-08-23T12:23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10959062-7b44-4d77-8d0f-cf572960120c_Enabled">
    <vt:lpwstr>true</vt:lpwstr>
  </property>
  <property fmtid="{D5CDD505-2E9C-101B-9397-08002B2CF9AE}" pid="3" name="MSIP_Label_10959062-7b44-4d77-8d0f-cf572960120c_SetDate">
    <vt:lpwstr>2020-11-05T17:35:48Z</vt:lpwstr>
  </property>
  <property fmtid="{D5CDD505-2E9C-101B-9397-08002B2CF9AE}" pid="4" name="MSIP_Label_10959062-7b44-4d77-8d0f-cf572960120c_Method">
    <vt:lpwstr>Privileged</vt:lpwstr>
  </property>
  <property fmtid="{D5CDD505-2E9C-101B-9397-08002B2CF9AE}" pid="5" name="MSIP_Label_10959062-7b44-4d77-8d0f-cf572960120c_Name">
    <vt:lpwstr>ASC-General-Use</vt:lpwstr>
  </property>
  <property fmtid="{D5CDD505-2E9C-101B-9397-08002B2CF9AE}" pid="6" name="MSIP_Label_10959062-7b44-4d77-8d0f-cf572960120c_SiteId">
    <vt:lpwstr>3793a1e6-1687-4a33-a150-6d1a5640ff06</vt:lpwstr>
  </property>
  <property fmtid="{D5CDD505-2E9C-101B-9397-08002B2CF9AE}" pid="7" name="MSIP_Label_10959062-7b44-4d77-8d0f-cf572960120c_ActionId">
    <vt:lpwstr>ef0581af-3539-4fd8-a3ab-0000cb41ef96</vt:lpwstr>
  </property>
  <property fmtid="{D5CDD505-2E9C-101B-9397-08002B2CF9AE}" pid="8" name="MSIP_Label_10959062-7b44-4d77-8d0f-cf572960120c_ContentBits">
    <vt:lpwstr>2</vt:lpwstr>
  </property>
</Properties>
</file>